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87E8D" w:rsidRDefault="00487E8D" w:rsidP="00487E8D">
      <w:pPr>
        <w:tabs>
          <w:tab w:val="left" w:pos="175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258D12" wp14:editId="18A1A948">
                <wp:simplePos x="0" y="0"/>
                <wp:positionH relativeFrom="margin">
                  <wp:posOffset>-334645</wp:posOffset>
                </wp:positionH>
                <wp:positionV relativeFrom="paragraph">
                  <wp:posOffset>-327025</wp:posOffset>
                </wp:positionV>
                <wp:extent cx="2501265" cy="1005840"/>
                <wp:effectExtent l="0" t="0" r="13335" b="22860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1265" cy="1005840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Default="00487E8D" w:rsidP="00487E8D">
                            <w:pPr>
                              <w:spacing w:after="0" w:line="276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  <w:t>EQUATION</w:t>
                            </w:r>
                          </w:p>
                          <w:p w:rsidR="00487E8D" w:rsidRPr="00854ED1" w:rsidRDefault="00487E8D" w:rsidP="00487E8D">
                            <w:pPr>
                              <w:spacing w:after="0" w:line="276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  <w:t>D’UNE DROITE</w:t>
                            </w:r>
                          </w:p>
                          <w:p w:rsidR="00487E8D" w:rsidRDefault="00487E8D" w:rsidP="00487E8D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( Série )</w:t>
                            </w:r>
                          </w:p>
                          <w:p w:rsidR="00487E8D" w:rsidRDefault="00487E8D" w:rsidP="00487E8D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258D12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7" o:spid="_x0000_s1026" type="#_x0000_t176" style="position:absolute;margin-left:-26.35pt;margin-top:-25.75pt;width:196.95pt;height:79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" filled="f" strokecolor="windowText" strokeweight="1.5pt">
                <v:textbox>
                  <w:txbxContent>
                    <w:p w:rsidR="00487E8D" w:rsidRDefault="00487E8D" w:rsidP="00487E8D">
                      <w:pPr>
                        <w:spacing w:after="0" w:line="276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  <w:t>EQUATION</w:t>
                      </w:r>
                    </w:p>
                    <w:p w:rsidR="00487E8D" w:rsidRPr="00854ED1" w:rsidRDefault="00487E8D" w:rsidP="00487E8D">
                      <w:pPr>
                        <w:spacing w:after="0" w:line="276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  <w:t>D’UNE DROITE</w:t>
                      </w:r>
                    </w:p>
                    <w:p w:rsidR="00487E8D" w:rsidRDefault="00487E8D" w:rsidP="00487E8D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( Série )</w:t>
                      </w:r>
                    </w:p>
                    <w:p w:rsidR="00487E8D" w:rsidRDefault="00487E8D" w:rsidP="00487E8D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48A12390" wp14:editId="68DE279F">
            <wp:simplePos x="0" y="0"/>
            <wp:positionH relativeFrom="margin">
              <wp:posOffset>1904163</wp:posOffset>
            </wp:positionH>
            <wp:positionV relativeFrom="paragraph">
              <wp:posOffset>-447152</wp:posOffset>
            </wp:positionV>
            <wp:extent cx="2964145" cy="1195021"/>
            <wp:effectExtent l="0" t="0" r="8255" b="5715"/>
            <wp:wrapNone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23" cy="1201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A2F693" wp14:editId="5FDA29E3">
                <wp:simplePos x="0" y="0"/>
                <wp:positionH relativeFrom="margin">
                  <wp:posOffset>4696348</wp:posOffset>
                </wp:positionH>
                <wp:positionV relativeFrom="paragraph">
                  <wp:posOffset>-356235</wp:posOffset>
                </wp:positionV>
                <wp:extent cx="2491991" cy="1026543"/>
                <wp:effectExtent l="0" t="0" r="22860" b="21590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1991" cy="1026543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Default="00487E8D" w:rsidP="00487E8D">
                            <w:pPr>
                              <w:bidi/>
                              <w:spacing w:after="0" w:line="276" w:lineRule="auto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Niveau : 3AC</w:t>
                            </w:r>
                          </w:p>
                          <w:p w:rsidR="00487E8D" w:rsidRDefault="00487E8D" w:rsidP="00487E8D">
                            <w:pPr>
                              <w:bidi/>
                              <w:spacing w:after="0" w:line="276" w:lineRule="auto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Année scolaire :2021/2022</w:t>
                            </w:r>
                          </w:p>
                          <w:p w:rsidR="00487E8D" w:rsidRPr="00854ED1" w:rsidRDefault="00487E8D" w:rsidP="00487E8D">
                            <w:pPr>
                              <w:bidi/>
                              <w:spacing w:after="0" w:line="276" w:lineRule="auto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Prof : BAKHIRA Noureddine</w:t>
                            </w:r>
                          </w:p>
                          <w:p w:rsidR="00487E8D" w:rsidRDefault="00487E8D" w:rsidP="00487E8D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487E8D" w:rsidRDefault="00487E8D" w:rsidP="00487E8D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A2F693" id="Flowchart: Alternate Process 34" o:spid="_x0000_s1027" type="#_x0000_t176" style="position:absolute;margin-left:369.8pt;margin-top:-28.05pt;width:196.2pt;height:80.8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" filled="f" strokecolor="windowText" strokeweight="1.5pt">
                <v:textbox>
                  <w:txbxContent>
                    <w:p w:rsidR="00487E8D" w:rsidRDefault="00487E8D" w:rsidP="00487E8D">
                      <w:pPr>
                        <w:bidi/>
                        <w:spacing w:after="0" w:line="276" w:lineRule="auto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Niveau : 3AC</w:t>
                      </w:r>
                    </w:p>
                    <w:p w:rsidR="00487E8D" w:rsidRDefault="00487E8D" w:rsidP="00487E8D">
                      <w:pPr>
                        <w:bidi/>
                        <w:spacing w:after="0" w:line="276" w:lineRule="auto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Année scolaire :2021/2022</w:t>
                      </w:r>
                    </w:p>
                    <w:p w:rsidR="00487E8D" w:rsidRPr="00854ED1" w:rsidRDefault="00487E8D" w:rsidP="00487E8D">
                      <w:pPr>
                        <w:bidi/>
                        <w:spacing w:after="0" w:line="276" w:lineRule="auto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Prof : BAKHIRA Noureddine</w:t>
                      </w:r>
                    </w:p>
                    <w:p w:rsidR="00487E8D" w:rsidRDefault="00487E8D" w:rsidP="00487E8D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487E8D" w:rsidRDefault="00487E8D" w:rsidP="00487E8D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tab/>
      </w:r>
    </w:p>
    <w:p w:rsidR="00487E8D" w:rsidRDefault="00487E8D" w:rsidP="00487E8D"/>
    <w:p w:rsidR="00487E8D" w:rsidRDefault="00BB265B" w:rsidP="00487E8D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E7FC69" wp14:editId="3ACB118A">
                <wp:simplePos x="0" y="0"/>
                <wp:positionH relativeFrom="column">
                  <wp:posOffset>3400425</wp:posOffset>
                </wp:positionH>
                <wp:positionV relativeFrom="paragraph">
                  <wp:posOffset>204470</wp:posOffset>
                </wp:positionV>
                <wp:extent cx="3820160" cy="1962150"/>
                <wp:effectExtent l="0" t="0" r="2794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0160" cy="1962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Pr="005F022B" w:rsidRDefault="00487E8D" w:rsidP="002C5A9E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5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B05980" w:rsidRPr="000C778E" w:rsidRDefault="00487E8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404E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="00B05980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Le plan est muni d’un repère orthonormé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55" w:dyaOrig="40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2.75pt;height:20.5pt" o:ole="">
                                  <v:imagedata r:id="rId5" o:title=""/>
                                </v:shape>
                                <o:OLEObject Type="Embed" ProgID="Equation.DSMT4" ShapeID="_x0000_i1025" DrawAspect="Content" ObjectID="_1710505823" r:id="rId6"/>
                              </w:object>
                            </w:r>
                            <w:r w:rsidR="00B05980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CE6978" w:rsidRDefault="00BB265B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B05980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On considère les points :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3000" w:dyaOrig="405">
                                <v:shape id="_x0000_i1026" type="#_x0000_t75" style="width:149.85pt;height:20.5pt" o:ole="">
                                  <v:imagedata r:id="rId7" o:title=""/>
                                </v:shape>
                                <o:OLEObject Type="Embed" ProgID="Equation.DSMT4" ShapeID="_x0000_i1026" DrawAspect="Content" ObjectID="_1710505824" r:id="rId8"/>
                              </w:object>
                            </w:r>
                          </w:p>
                          <w:p w:rsidR="00487E8D" w:rsidRDefault="00383235" w:rsidP="00BB265B">
                            <w:pPr>
                              <w:spacing w:after="0" w:line="276" w:lineRule="auto"/>
                            </w:pPr>
                            <w:r w:rsidRPr="00B31542">
                              <w:rPr>
                                <w:noProof/>
                                <w:position w:val="-14"/>
                              </w:rPr>
                            </w:r>
                            <w:r w:rsidR="00383235" w:rsidRPr="00B31542">
                              <w:rPr>
                                <w:noProof/>
                                <w:position w:val="-14"/>
                              </w:rPr>
                              <w:object w:dxaOrig="1155" w:dyaOrig="405">
                                <v:shape id="_x0000_i1027" type="#_x0000_t75" style="width:57.95pt;height:20.5pt" o:ole="">
                                  <v:imagedata r:id="rId9" o:title=""/>
                                </v:shape>
                                <o:OLEObject Type="Embed" ProgID="Equation.DSMT4" ShapeID="_x0000_i1027" DrawAspect="Content" ObjectID="_1710505825" r:id="rId10"/>
                              </w:object>
                            </w:r>
                          </w:p>
                          <w:p w:rsidR="002C5A9E" w:rsidRPr="002C5A9E" w:rsidRDefault="002C5A9E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2C5A9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Déterminer l’équation réduite de la droite </w:t>
                            </w:r>
                            <w:r w:rsidR="00383235" w:rsidRPr="002C5A9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2C5A9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28" type="#_x0000_t75" style="width:29.25pt;height:20.5pt" o:ole="">
                                  <v:imagedata r:id="rId11" o:title=""/>
                                </v:shape>
                                <o:OLEObject Type="Embed" ProgID="Equation.DSMT4" ShapeID="_x0000_i1028" DrawAspect="Content" ObjectID="_1710505826" r:id="rId12"/>
                              </w:object>
                            </w:r>
                            <w:r w:rsidRPr="002C5A9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2C5A9E" w:rsidRDefault="002C5A9E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2-</w:t>
                            </w:r>
                            <w:r w:rsidRPr="002C5A9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Déterminer l’équation réduite de la droite </w:t>
                            </w:r>
                            <w:r w:rsidR="00383235" w:rsidRPr="002C5A9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2C5A9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29" type="#_x0000_t75" style="width:29.25pt;height:20.5pt" o:ole="">
                                  <v:imagedata r:id="rId13" o:title=""/>
                                </v:shape>
                                <o:OLEObject Type="Embed" ProgID="Equation.DSMT4" ShapeID="_x0000_i1029" DrawAspect="Content" ObjectID="_1710505827" r:id="rId14"/>
                              </w:object>
                            </w:r>
                            <w:r w:rsidRPr="002C5A9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2C5A9E" w:rsidRPr="002C5A9E" w:rsidRDefault="002C5A9E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3- </w:t>
                            </w:r>
                            <w:r w:rsidRPr="002C5A9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Déterminer l’équation réduite de la droite </w:t>
                            </w:r>
                            <w:r w:rsidR="00383235" w:rsidRPr="002C5A9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2C5A9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600" w:dyaOrig="405">
                                <v:shape id="_x0000_i1030" type="#_x0000_t75" style="width:29.85pt;height:20.5pt" o:ole="">
                                  <v:imagedata r:id="rId15" o:title=""/>
                                </v:shape>
                                <o:OLEObject Type="Embed" ProgID="Equation.DSMT4" ShapeID="_x0000_i1030" DrawAspect="Content" ObjectID="_1710505828" r:id="rId16"/>
                              </w:object>
                            </w:r>
                            <w:r w:rsidRPr="002C5A9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CE6978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E555E5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E7FC69" id="Rectangle 1" o:spid="_x0000_s1028" style="position:absolute;margin-left:267.75pt;margin-top:16.1pt;width:300.8pt;height:15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" fillcolor="window" strokecolor="windowText" strokeweight="1.5pt">
                <v:textbox>
                  <w:txbxContent>
                    <w:p w:rsidR="00487E8D" w:rsidRPr="005F022B" w:rsidRDefault="00487E8D" w:rsidP="002C5A9E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5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B05980" w:rsidRPr="000C778E" w:rsidRDefault="00487E8D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404EB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="00B05980" w:rsidRPr="000C778E">
                        <w:rPr>
                          <w:rFonts w:ascii="Comic Sans MS" w:hAnsi="Comic Sans MS"/>
                          <w:lang w:val="fr-MC"/>
                        </w:rPr>
                        <w:t xml:space="preserve">Le plan est muni d’un repère orthonormé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55" w:dyaOrig="405">
                          <v:shape id="_x0000_i1025" type="#_x0000_t75" style="width:42.75pt;height:20.5pt" o:ole="">
                            <v:imagedata r:id="rId5" o:title=""/>
                          </v:shape>
                          <o:OLEObject Type="Embed" ProgID="Equation.DSMT4" ShapeID="_x0000_i1025" DrawAspect="Content" ObjectID="_1710505823" r:id="rId17"/>
                        </w:object>
                      </w:r>
                      <w:r w:rsidR="00B05980"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CE6978" w:rsidRDefault="00BB265B" w:rsidP="00BB265B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B05980" w:rsidRPr="000C778E">
                        <w:rPr>
                          <w:rFonts w:ascii="Comic Sans MS" w:hAnsi="Comic Sans MS"/>
                          <w:lang w:val="fr-MC"/>
                        </w:rPr>
                        <w:t xml:space="preserve">On considère les points :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3000" w:dyaOrig="405">
                          <v:shape id="_x0000_i1026" type="#_x0000_t75" style="width:149.85pt;height:20.5pt" o:ole="">
                            <v:imagedata r:id="rId7" o:title=""/>
                          </v:shape>
                          <o:OLEObject Type="Embed" ProgID="Equation.DSMT4" ShapeID="_x0000_i1026" DrawAspect="Content" ObjectID="_1710505824" r:id="rId18"/>
                        </w:object>
                      </w:r>
                    </w:p>
                    <w:p w:rsidR="00487E8D" w:rsidRDefault="00383235" w:rsidP="00BB265B">
                      <w:pPr>
                        <w:spacing w:after="0" w:line="276" w:lineRule="auto"/>
                      </w:pPr>
                      <w:r w:rsidRPr="00B31542">
                        <w:rPr>
                          <w:noProof/>
                          <w:position w:val="-14"/>
                        </w:rPr>
                      </w:r>
                      <w:r w:rsidR="00383235" w:rsidRPr="00B31542">
                        <w:rPr>
                          <w:noProof/>
                          <w:position w:val="-14"/>
                        </w:rPr>
                        <w:object w:dxaOrig="1155" w:dyaOrig="405">
                          <v:shape id="_x0000_i1027" type="#_x0000_t75" style="width:57.95pt;height:20.5pt" o:ole="">
                            <v:imagedata r:id="rId9" o:title=""/>
                          </v:shape>
                          <o:OLEObject Type="Embed" ProgID="Equation.DSMT4" ShapeID="_x0000_i1027" DrawAspect="Content" ObjectID="_1710505825" r:id="rId19"/>
                        </w:object>
                      </w:r>
                    </w:p>
                    <w:p w:rsidR="002C5A9E" w:rsidRPr="002C5A9E" w:rsidRDefault="002C5A9E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2C5A9E">
                        <w:rPr>
                          <w:rFonts w:ascii="Comic Sans MS" w:hAnsi="Comic Sans MS"/>
                          <w:lang w:val="fr-MC"/>
                        </w:rPr>
                        <w:t xml:space="preserve">1- Déterminer l’équation réduite de la droite </w:t>
                      </w:r>
                      <w:r w:rsidR="00383235" w:rsidRPr="002C5A9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2C5A9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28" type="#_x0000_t75" style="width:29.25pt;height:20.5pt" o:ole="">
                            <v:imagedata r:id="rId11" o:title=""/>
                          </v:shape>
                          <o:OLEObject Type="Embed" ProgID="Equation.DSMT4" ShapeID="_x0000_i1028" DrawAspect="Content" ObjectID="_1710505826" r:id="rId20"/>
                        </w:object>
                      </w:r>
                      <w:r w:rsidRPr="002C5A9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2C5A9E" w:rsidRDefault="002C5A9E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>2-</w:t>
                      </w:r>
                      <w:r w:rsidRPr="002C5A9E">
                        <w:rPr>
                          <w:rFonts w:ascii="Comic Sans MS" w:hAnsi="Comic Sans MS"/>
                          <w:lang w:val="fr-MC"/>
                        </w:rPr>
                        <w:t xml:space="preserve"> Déterminer l’équation réduite de la droite </w:t>
                      </w:r>
                      <w:r w:rsidR="00383235" w:rsidRPr="002C5A9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2C5A9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29" type="#_x0000_t75" style="width:29.25pt;height:20.5pt" o:ole="">
                            <v:imagedata r:id="rId13" o:title=""/>
                          </v:shape>
                          <o:OLEObject Type="Embed" ProgID="Equation.DSMT4" ShapeID="_x0000_i1029" DrawAspect="Content" ObjectID="_1710505827" r:id="rId21"/>
                        </w:object>
                      </w:r>
                      <w:r w:rsidRPr="002C5A9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2C5A9E" w:rsidRPr="002C5A9E" w:rsidRDefault="002C5A9E" w:rsidP="00BB265B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3- </w:t>
                      </w:r>
                      <w:r w:rsidRPr="002C5A9E">
                        <w:rPr>
                          <w:rFonts w:ascii="Comic Sans MS" w:hAnsi="Comic Sans MS"/>
                          <w:lang w:val="fr-MC"/>
                        </w:rPr>
                        <w:t xml:space="preserve">Déterminer l’équation réduite de la droite </w:t>
                      </w:r>
                      <w:r w:rsidR="00383235" w:rsidRPr="002C5A9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2C5A9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600" w:dyaOrig="405">
                          <v:shape id="_x0000_i1030" type="#_x0000_t75" style="width:29.85pt;height:20.5pt" o:ole="">
                            <v:imagedata r:id="rId15" o:title=""/>
                          </v:shape>
                          <o:OLEObject Type="Embed" ProgID="Equation.DSMT4" ShapeID="_x0000_i1030" DrawAspect="Content" ObjectID="_1710505828" r:id="rId22"/>
                        </w:object>
                      </w:r>
                      <w:r w:rsidRPr="002C5A9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CE6978" w:rsidRDefault="00487E8D" w:rsidP="00487E8D">
                      <w:pPr>
                        <w:spacing w:line="276" w:lineRule="auto"/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E555E5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85C40D" wp14:editId="59BF17B7">
                <wp:simplePos x="0" y="0"/>
                <wp:positionH relativeFrom="column">
                  <wp:posOffset>-381000</wp:posOffset>
                </wp:positionH>
                <wp:positionV relativeFrom="paragraph">
                  <wp:posOffset>204470</wp:posOffset>
                </wp:positionV>
                <wp:extent cx="3720465" cy="2209800"/>
                <wp:effectExtent l="0" t="0" r="1333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0465" cy="220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Pr="005F022B" w:rsidRDefault="00487E8D" w:rsidP="002C64EE">
                            <w:pPr>
                              <w:shd w:val="clear" w:color="auto" w:fill="66FFFF"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: </w:t>
                            </w:r>
                          </w:p>
                          <w:p w:rsidR="00487E8D" w:rsidRPr="000C778E" w:rsidRDefault="00487E8D" w:rsidP="002C64EE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e plan est muni d’un repère orthonormé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55" w:dyaOrig="405">
                                <v:shape id="_x0000_i1031" type="#_x0000_t75" style="width:42.75pt;height:20.5pt" o:ole="">
                                  <v:imagedata r:id="rId5" o:title=""/>
                                </v:shape>
                                <o:OLEObject Type="Embed" ProgID="Equation.DSMT4" ShapeID="_x0000_i1031" DrawAspect="Content" ObjectID="_1710505829" r:id="rId23"/>
                              </w:object>
                            </w:r>
                            <w:r w:rsidR="000C778E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0C778E" w:rsidRDefault="000C778E" w:rsidP="000C778E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</w:t>
                            </w:r>
                            <w:r w:rsidR="00487E8D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On considère les points :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2160" w:dyaOrig="405">
                                <v:shape id="_x0000_i1032" type="#_x0000_t75" style="width:108.3pt;height:20.5pt" o:ole="">
                                  <v:imagedata r:id="rId24" o:title=""/>
                                </v:shape>
                                <o:OLEObject Type="Embed" ProgID="Equation.DSMT4" ShapeID="_x0000_i1032" DrawAspect="Content" ObjectID="_1710505830" r:id="rId25"/>
                              </w:object>
                            </w: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0C778E" w:rsidRDefault="00487E8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Tracer la droite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33" type="#_x0000_t75" style="width:29.25pt;height:20.5pt" o:ole="">
                                  <v:imagedata r:id="rId11" o:title=""/>
                                </v:shape>
                                <o:OLEObject Type="Embed" ProgID="Equation.DSMT4" ShapeID="_x0000_i1033" DrawAspect="Content" ObjectID="_1710505831" r:id="rId26"/>
                              </w:object>
                            </w:r>
                            <w:r w:rsidR="000C778E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0C778E" w:rsidRDefault="00487E8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2- Donner le coefficient directeur de la droite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34" type="#_x0000_t75" style="width:29.25pt;height:20.5pt" o:ole="">
                                  <v:imagedata r:id="rId27" o:title=""/>
                                </v:shape>
                                <o:OLEObject Type="Embed" ProgID="Equation.DSMT4" ShapeID="_x0000_i1034" DrawAspect="Content" ObjectID="_1710505832" r:id="rId28"/>
                              </w:object>
                            </w:r>
                            <w:r w:rsidR="000C778E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0C778E" w:rsidRDefault="00487E8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3- Donner l’ordonnée à l’origine de la droite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35" type="#_x0000_t75" style="width:29.25pt;height:20.5pt" o:ole="">
                                  <v:imagedata r:id="rId29" o:title=""/>
                                </v:shape>
                                <o:OLEObject Type="Embed" ProgID="Equation.DSMT4" ShapeID="_x0000_i1035" DrawAspect="Content" ObjectID="_1710505833" r:id="rId30"/>
                              </w:object>
                            </w:r>
                            <w:r w:rsidR="000C778E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Default="00487E8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4- Donner l’équation réduite de la droite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36" type="#_x0000_t75" style="width:29.25pt;height:20.5pt" o:ole="">
                                  <v:imagedata r:id="rId31" o:title=""/>
                                </v:shape>
                                <o:OLEObject Type="Embed" ProgID="Equation.DSMT4" ShapeID="_x0000_i1036" DrawAspect="Content" ObjectID="_1710505834" r:id="rId32"/>
                              </w:object>
                            </w:r>
                            <w:r w:rsidR="000C778E"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0C778E" w:rsidRPr="000C778E" w:rsidRDefault="000C778E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5-Le point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85" w:dyaOrig="405">
                                <v:shape id="_x0000_i1037" type="#_x0000_t75" style="width:44.5pt;height:20.5pt" o:ole="">
                                  <v:imagedata r:id="rId33" o:title=""/>
                                </v:shape>
                                <o:OLEObject Type="Embed" ProgID="Equation.DSMT4" ShapeID="_x0000_i1037" DrawAspect="Content" ObjectID="_1710505835" r:id="rId34"/>
                              </w:object>
                            </w: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appartient-t-il à la droite 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38" type="#_x0000_t75" style="width:29.25pt;height:20.5pt" o:ole="">
                                  <v:imagedata r:id="rId31" o:title=""/>
                                </v:shape>
                                <o:OLEObject Type="Embed" ProgID="Equation.DSMT4" ShapeID="_x0000_i1038" DrawAspect="Content" ObjectID="_1710505836" r:id="rId35"/>
                              </w:object>
                            </w: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?</w:t>
                            </w: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85C40D" id="Rectangle 5" o:spid="_x0000_s1029" style="position:absolute;margin-left:-30pt;margin-top:16.1pt;width:292.95pt;height:17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" fillcolor="window" strokecolor="windowText" strokeweight="1.5pt">
                <v:textbox>
                  <w:txbxContent>
                    <w:p w:rsidR="00487E8D" w:rsidRPr="005F022B" w:rsidRDefault="00487E8D" w:rsidP="002C64EE">
                      <w:pPr>
                        <w:shd w:val="clear" w:color="auto" w:fill="66FFFF"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: </w:t>
                      </w:r>
                    </w:p>
                    <w:p w:rsidR="00487E8D" w:rsidRPr="000C778E" w:rsidRDefault="00487E8D" w:rsidP="002C64EE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="000C778E"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 Le plan est muni d’un repère orthonormé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55" w:dyaOrig="405">
                          <v:shape id="_x0000_i1031" type="#_x0000_t75" style="width:42.75pt;height:20.5pt" o:ole="">
                            <v:imagedata r:id="rId5" o:title=""/>
                          </v:shape>
                          <o:OLEObject Type="Embed" ProgID="Equation.DSMT4" ShapeID="_x0000_i1031" DrawAspect="Content" ObjectID="_1710505829" r:id="rId36"/>
                        </w:object>
                      </w:r>
                      <w:r w:rsidR="000C778E"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0C778E" w:rsidRDefault="000C778E" w:rsidP="000C778E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</w:t>
                      </w:r>
                      <w:r w:rsidR="00487E8D" w:rsidRPr="000C778E">
                        <w:rPr>
                          <w:rFonts w:ascii="Comic Sans MS" w:hAnsi="Comic Sans MS"/>
                          <w:lang w:val="fr-MC"/>
                        </w:rPr>
                        <w:t xml:space="preserve">On considère les points :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2160" w:dyaOrig="405">
                          <v:shape id="_x0000_i1032" type="#_x0000_t75" style="width:108.3pt;height:20.5pt" o:ole="">
                            <v:imagedata r:id="rId24" o:title=""/>
                          </v:shape>
                          <o:OLEObject Type="Embed" ProgID="Equation.DSMT4" ShapeID="_x0000_i1032" DrawAspect="Content" ObjectID="_1710505830" r:id="rId37"/>
                        </w:object>
                      </w: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0C778E" w:rsidRDefault="00487E8D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1- Tracer la droite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33" type="#_x0000_t75" style="width:29.25pt;height:20.5pt" o:ole="">
                            <v:imagedata r:id="rId11" o:title=""/>
                          </v:shape>
                          <o:OLEObject Type="Embed" ProgID="Equation.DSMT4" ShapeID="_x0000_i1033" DrawAspect="Content" ObjectID="_1710505831" r:id="rId38"/>
                        </w:object>
                      </w:r>
                      <w:r w:rsidR="000C778E"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0C778E" w:rsidRDefault="00487E8D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2- Donner le coefficient directeur de la droite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34" type="#_x0000_t75" style="width:29.25pt;height:20.5pt" o:ole="">
                            <v:imagedata r:id="rId27" o:title=""/>
                          </v:shape>
                          <o:OLEObject Type="Embed" ProgID="Equation.DSMT4" ShapeID="_x0000_i1034" DrawAspect="Content" ObjectID="_1710505832" r:id="rId39"/>
                        </w:object>
                      </w:r>
                      <w:r w:rsidR="000C778E"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0C778E" w:rsidRDefault="00487E8D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3- Donner l’ordonnée à l’origine de la droite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35" type="#_x0000_t75" style="width:29.25pt;height:20.5pt" o:ole="">
                            <v:imagedata r:id="rId29" o:title=""/>
                          </v:shape>
                          <o:OLEObject Type="Embed" ProgID="Equation.DSMT4" ShapeID="_x0000_i1035" DrawAspect="Content" ObjectID="_1710505833" r:id="rId40"/>
                        </w:object>
                      </w:r>
                      <w:r w:rsidR="000C778E"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Default="00487E8D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4- Donner l’équation réduite de la droite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36" type="#_x0000_t75" style="width:29.25pt;height:20.5pt" o:ole="">
                            <v:imagedata r:id="rId31" o:title=""/>
                          </v:shape>
                          <o:OLEObject Type="Embed" ProgID="Equation.DSMT4" ShapeID="_x0000_i1036" DrawAspect="Content" ObjectID="_1710505834" r:id="rId41"/>
                        </w:object>
                      </w:r>
                      <w:r w:rsidR="000C778E"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0C778E" w:rsidRPr="000C778E" w:rsidRDefault="000C778E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5-Le point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85" w:dyaOrig="405">
                          <v:shape id="_x0000_i1037" type="#_x0000_t75" style="width:44.5pt;height:20.5pt" o:ole="">
                            <v:imagedata r:id="rId33" o:title=""/>
                          </v:shape>
                          <o:OLEObject Type="Embed" ProgID="Equation.DSMT4" ShapeID="_x0000_i1037" DrawAspect="Content" ObjectID="_1710505835" r:id="rId42"/>
                        </w:object>
                      </w: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 appartient-t-il à la droite 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38" type="#_x0000_t75" style="width:29.25pt;height:20.5pt" o:ole="">
                            <v:imagedata r:id="rId31" o:title=""/>
                          </v:shape>
                          <o:OLEObject Type="Embed" ProgID="Equation.DSMT4" ShapeID="_x0000_i1038" DrawAspect="Content" ObjectID="_1710505836" r:id="rId43"/>
                        </w:object>
                      </w: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>?</w:t>
                      </w: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487E8D" w:rsidRDefault="00487E8D" w:rsidP="00487E8D"/>
    <w:p w:rsidR="00487E8D" w:rsidRDefault="00487E8D" w:rsidP="00487E8D"/>
    <w:p w:rsidR="00487E8D" w:rsidRDefault="00487E8D" w:rsidP="00487E8D">
      <w:pPr>
        <w:tabs>
          <w:tab w:val="left" w:pos="6090"/>
        </w:tabs>
      </w:pPr>
    </w:p>
    <w:p w:rsidR="00487E8D" w:rsidRDefault="00487E8D" w:rsidP="00487E8D"/>
    <w:p w:rsidR="00487E8D" w:rsidRDefault="00487E8D" w:rsidP="00487E8D"/>
    <w:p w:rsidR="00487E8D" w:rsidRDefault="00487E8D" w:rsidP="00487E8D"/>
    <w:p w:rsidR="00487E8D" w:rsidRPr="00DB3497" w:rsidRDefault="002C5A9E" w:rsidP="00487E8D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7870F3" wp14:editId="4091FCE2">
                <wp:simplePos x="0" y="0"/>
                <wp:positionH relativeFrom="margin">
                  <wp:posOffset>3400425</wp:posOffset>
                </wp:positionH>
                <wp:positionV relativeFrom="paragraph">
                  <wp:posOffset>229870</wp:posOffset>
                </wp:positionV>
                <wp:extent cx="3820160" cy="3133725"/>
                <wp:effectExtent l="0" t="0" r="27940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0160" cy="3133725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Pr="005F022B" w:rsidRDefault="00487E8D" w:rsidP="002C5A9E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6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2C5A9E" w:rsidRPr="003B60BD" w:rsidRDefault="002C5A9E" w:rsidP="003B60B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Le plan est muni d’un repère orthonormé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55" w:dyaOrig="405">
                                <v:shape id="_x0000_i1039" type="#_x0000_t75" style="width:42.75pt;height:20.5pt" o:ole="">
                                  <v:imagedata r:id="rId5" o:title=""/>
                                </v:shape>
                                <o:OLEObject Type="Embed" ProgID="Equation.DSMT4" ShapeID="_x0000_i1039" DrawAspect="Content" ObjectID="_1710505837" r:id="rId44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487E8D" w:rsidRPr="003B60BD" w:rsidRDefault="003B60BD" w:rsidP="003B60B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Déterminer l’équation réduite de la droite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35" w:dyaOrig="405">
                                <v:shape id="_x0000_i1040" type="#_x0000_t75" style="width:21.65pt;height:20.5pt" o:ole="">
                                  <v:imagedata r:id="rId45" o:title=""/>
                                </v:shape>
                                <o:OLEObject Type="Embed" ProgID="Equation.DSMT4" ShapeID="_x0000_i1040" DrawAspect="Content" ObjectID="_1710505838" r:id="rId46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ssant par le point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735" w:dyaOrig="405">
                                <v:shape id="_x0000_i1041" type="#_x0000_t75" style="width:36.9pt;height:20.5pt" o:ole="">
                                  <v:imagedata r:id="rId47" o:title=""/>
                                </v:shape>
                                <o:OLEObject Type="Embed" ProgID="Equation.DSMT4" ShapeID="_x0000_i1041" DrawAspect="Content" ObjectID="_1710505839" r:id="rId48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t parallèle à la droite d’équation :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1440" w:dyaOrig="405">
                                <v:shape id="_x0000_i1042" type="#_x0000_t75" style="width:1in;height:20.5pt" o:ole="">
                                  <v:imagedata r:id="rId49" o:title=""/>
                                </v:shape>
                                <o:OLEObject Type="Embed" ProgID="Equation.DSMT4" ShapeID="_x0000_i1042" DrawAspect="Content" ObjectID="_1710505840" r:id="rId50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3B60BD" w:rsidRPr="003B60BD" w:rsidRDefault="003B60BD" w:rsidP="003B60B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2- - Déterminer l’équation réduite de la droite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20" w:dyaOrig="405">
                                <v:shape id="_x0000_i1043" type="#_x0000_t75" style="width:21.05pt;height:20.5pt" o:ole="">
                                  <v:imagedata r:id="rId51" o:title=""/>
                                </v:shape>
                                <o:OLEObject Type="Embed" ProgID="Equation.DSMT4" ShapeID="_x0000_i1043" DrawAspect="Content" ObjectID="_1710505841" r:id="rId52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ssant par le point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765" w:dyaOrig="405">
                                <v:shape id="_x0000_i1044" type="#_x0000_t75" style="width:38.05pt;height:20.5pt" o:ole="">
                                  <v:imagedata r:id="rId53" o:title=""/>
                                </v:shape>
                                <o:OLEObject Type="Embed" ProgID="Equation.DSMT4" ShapeID="_x0000_i1044" DrawAspect="Content" ObjectID="_1710505842" r:id="rId54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t parallèle à la droite d’équation :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1620" w:dyaOrig="615">
                                <v:shape id="_x0000_i1045" type="#_x0000_t75" style="width:80.8pt;height:31pt" o:ole="">
                                  <v:imagedata r:id="rId55" o:title=""/>
                                </v:shape>
                                <o:OLEObject Type="Embed" ProgID="Equation.DSMT4" ShapeID="_x0000_i1045" DrawAspect="Content" ObjectID="_1710505843" r:id="rId56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3B60BD" w:rsidRPr="003B60BD" w:rsidRDefault="003B60BD" w:rsidP="003B60B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3- Déterminer l’équation réduite de la droite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95" w:dyaOrig="405">
                                <v:shape id="_x0000_i1046" type="#_x0000_t75" style="width:24.6pt;height:20.5pt" o:ole="">
                                  <v:imagedata r:id="rId57" o:title=""/>
                                </v:shape>
                                <o:OLEObject Type="Embed" ProgID="Equation.DSMT4" ShapeID="_x0000_i1046" DrawAspect="Content" ObjectID="_1710505844" r:id="rId58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ssant par le point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55" w:dyaOrig="405">
                                <v:shape id="_x0000_i1047" type="#_x0000_t75" style="width:42.75pt;height:20.5pt" o:ole="">
                                  <v:imagedata r:id="rId59" o:title=""/>
                                </v:shape>
                                <o:OLEObject Type="Embed" ProgID="Equation.DSMT4" ShapeID="_x0000_i1047" DrawAspect="Content" ObjectID="_1710505845" r:id="rId60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t </w:t>
                            </w:r>
                            <w:proofErr w:type="spellStart"/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>perpendiculare</w:t>
                            </w:r>
                            <w:proofErr w:type="spellEnd"/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à la droite d’équation :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1605" w:dyaOrig="615">
                                <v:shape id="_x0000_i1048" type="#_x0000_t75" style="width:80.2pt;height:31pt" o:ole="">
                                  <v:imagedata r:id="rId61" o:title=""/>
                                </v:shape>
                                <o:OLEObject Type="Embed" ProgID="Equation.DSMT4" ShapeID="_x0000_i1048" DrawAspect="Content" ObjectID="_1710505846" r:id="rId62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3B60BD" w:rsidRPr="003B60BD" w:rsidRDefault="003B60BD" w:rsidP="003B60BD">
                            <w:pPr>
                              <w:rPr>
                                <w:lang w:val="fr-MC"/>
                              </w:rPr>
                            </w:pPr>
                          </w:p>
                          <w:p w:rsidR="00487E8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C5A9E" w:rsidRDefault="002C5A9E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C5A9E" w:rsidRDefault="002C5A9E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C5A9E" w:rsidRDefault="002C5A9E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C5A9E" w:rsidRPr="00AB5F6D" w:rsidRDefault="002C5A9E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7870F3" id="Rectangle 11" o:spid="_x0000_s1030" style="position:absolute;margin-left:267.75pt;margin-top:18.1pt;width:300.8pt;height:246.7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" filled="f" strokecolor="windowText" strokeweight="1.5pt">
                <v:textbox>
                  <w:txbxContent>
                    <w:p w:rsidR="00487E8D" w:rsidRPr="005F022B" w:rsidRDefault="00487E8D" w:rsidP="002C5A9E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6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2C5A9E" w:rsidRPr="003B60BD" w:rsidRDefault="002C5A9E" w:rsidP="003B60BD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     Le plan est muni d’un repère orthonormé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55" w:dyaOrig="405">
                          <v:shape id="_x0000_i1039" type="#_x0000_t75" style="width:42.75pt;height:20.5pt" o:ole="">
                            <v:imagedata r:id="rId5" o:title=""/>
                          </v:shape>
                          <o:OLEObject Type="Embed" ProgID="Equation.DSMT4" ShapeID="_x0000_i1039" DrawAspect="Content" ObjectID="_1710505837" r:id="rId63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487E8D" w:rsidRPr="003B60BD" w:rsidRDefault="003B60BD" w:rsidP="003B60BD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1- Déterminer l’équation réduite de la droite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35" w:dyaOrig="405">
                          <v:shape id="_x0000_i1040" type="#_x0000_t75" style="width:21.65pt;height:20.5pt" o:ole="">
                            <v:imagedata r:id="rId45" o:title=""/>
                          </v:shape>
                          <o:OLEObject Type="Embed" ProgID="Equation.DSMT4" ShapeID="_x0000_i1040" DrawAspect="Content" ObjectID="_1710505838" r:id="rId64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 passant par le point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735" w:dyaOrig="405">
                          <v:shape id="_x0000_i1041" type="#_x0000_t75" style="width:36.9pt;height:20.5pt" o:ole="">
                            <v:imagedata r:id="rId47" o:title=""/>
                          </v:shape>
                          <o:OLEObject Type="Embed" ProgID="Equation.DSMT4" ShapeID="_x0000_i1041" DrawAspect="Content" ObjectID="_1710505839" r:id="rId65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et parallèle à la droite d’équation :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1440" w:dyaOrig="405">
                          <v:shape id="_x0000_i1042" type="#_x0000_t75" style="width:1in;height:20.5pt" o:ole="">
                            <v:imagedata r:id="rId49" o:title=""/>
                          </v:shape>
                          <o:OLEObject Type="Embed" ProgID="Equation.DSMT4" ShapeID="_x0000_i1042" DrawAspect="Content" ObjectID="_1710505840" r:id="rId66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3B60BD" w:rsidRPr="003B60BD" w:rsidRDefault="003B60BD" w:rsidP="003B60BD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2- - Déterminer l’équation réduite de la droite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20" w:dyaOrig="405">
                          <v:shape id="_x0000_i1043" type="#_x0000_t75" style="width:21.05pt;height:20.5pt" o:ole="">
                            <v:imagedata r:id="rId51" o:title=""/>
                          </v:shape>
                          <o:OLEObject Type="Embed" ProgID="Equation.DSMT4" ShapeID="_x0000_i1043" DrawAspect="Content" ObjectID="_1710505841" r:id="rId67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 passant par le point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765" w:dyaOrig="405">
                          <v:shape id="_x0000_i1044" type="#_x0000_t75" style="width:38.05pt;height:20.5pt" o:ole="">
                            <v:imagedata r:id="rId53" o:title=""/>
                          </v:shape>
                          <o:OLEObject Type="Embed" ProgID="Equation.DSMT4" ShapeID="_x0000_i1044" DrawAspect="Content" ObjectID="_1710505842" r:id="rId68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et parallèle à la droite d’équation :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2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1620" w:dyaOrig="615">
                          <v:shape id="_x0000_i1045" type="#_x0000_t75" style="width:80.8pt;height:31pt" o:ole="">
                            <v:imagedata r:id="rId55" o:title=""/>
                          </v:shape>
                          <o:OLEObject Type="Embed" ProgID="Equation.DSMT4" ShapeID="_x0000_i1045" DrawAspect="Content" ObjectID="_1710505843" r:id="rId69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3B60BD" w:rsidRPr="003B60BD" w:rsidRDefault="003B60BD" w:rsidP="003B60BD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3- Déterminer l’équation réduite de la droite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95" w:dyaOrig="405">
                          <v:shape id="_x0000_i1046" type="#_x0000_t75" style="width:24.6pt;height:20.5pt" o:ole="">
                            <v:imagedata r:id="rId57" o:title=""/>
                          </v:shape>
                          <o:OLEObject Type="Embed" ProgID="Equation.DSMT4" ShapeID="_x0000_i1046" DrawAspect="Content" ObjectID="_1710505844" r:id="rId70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 passant par le point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55" w:dyaOrig="405">
                          <v:shape id="_x0000_i1047" type="#_x0000_t75" style="width:42.75pt;height:20.5pt" o:ole="">
                            <v:imagedata r:id="rId59" o:title=""/>
                          </v:shape>
                          <o:OLEObject Type="Embed" ProgID="Equation.DSMT4" ShapeID="_x0000_i1047" DrawAspect="Content" ObjectID="_1710505845" r:id="rId71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et </w:t>
                      </w:r>
                      <w:proofErr w:type="spellStart"/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>perpendiculare</w:t>
                      </w:r>
                      <w:proofErr w:type="spellEnd"/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 à la droite d’équation :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2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1605" w:dyaOrig="615">
                          <v:shape id="_x0000_i1048" type="#_x0000_t75" style="width:80.2pt;height:31pt" o:ole="">
                            <v:imagedata r:id="rId61" o:title=""/>
                          </v:shape>
                          <o:OLEObject Type="Embed" ProgID="Equation.DSMT4" ShapeID="_x0000_i1048" DrawAspect="Content" ObjectID="_1710505846" r:id="rId72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3B60BD" w:rsidRPr="003B60BD" w:rsidRDefault="003B60BD" w:rsidP="003B60BD">
                      <w:pPr>
                        <w:rPr>
                          <w:lang w:val="fr-MC"/>
                        </w:rPr>
                      </w:pPr>
                    </w:p>
                    <w:p w:rsidR="00487E8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C5A9E" w:rsidRDefault="002C5A9E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C5A9E" w:rsidRDefault="002C5A9E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C5A9E" w:rsidRDefault="002C5A9E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C5A9E" w:rsidRPr="00AB5F6D" w:rsidRDefault="002C5A9E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487E8D" w:rsidRPr="00DB3497" w:rsidRDefault="002C64EE" w:rsidP="00487E8D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9F4571" wp14:editId="6837C3A2">
                <wp:simplePos x="0" y="0"/>
                <wp:positionH relativeFrom="margin">
                  <wp:posOffset>-342900</wp:posOffset>
                </wp:positionH>
                <wp:positionV relativeFrom="paragraph">
                  <wp:posOffset>203200</wp:posOffset>
                </wp:positionV>
                <wp:extent cx="3687445" cy="1428750"/>
                <wp:effectExtent l="0" t="0" r="27305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7445" cy="1428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Pr="005F022B" w:rsidRDefault="002C64EE" w:rsidP="002C64EE">
                            <w:pPr>
                              <w:shd w:val="clear" w:color="auto" w:fill="66FFFF"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2</w:t>
                            </w:r>
                            <w:r w:rsidR="00487E8D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487E8D" w:rsidRPr="00DB3497" w:rsidRDefault="002C64EE" w:rsidP="00BC4FF4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eastAsia="Times New Roman" w:hAnsi="Comic Sans MS" w:cs="Times New Roman"/>
                                <w:lang w:val="fr-MC"/>
                              </w:rPr>
                              <w:t xml:space="preserve">       Donner l’équation réduite de chaque droite :</w:t>
                            </w:r>
                            <w:r w:rsidRPr="002C64EE">
                              <w:rPr>
                                <w:lang w:val="fr-MC"/>
                              </w:rPr>
                              <w:t xml:space="preserve">        </w:t>
                            </w:r>
                            <w:r>
                              <w:rPr>
                                <w:lang w:val="fr-MC"/>
                              </w:rPr>
                              <w:t xml:space="preserve">       </w:t>
                            </w:r>
                          </w:p>
                          <w:p w:rsidR="00487E8D" w:rsidRPr="00DB3497" w:rsidRDefault="00383235" w:rsidP="00487E8D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B31542">
                              <w:rPr>
                                <w:noProof/>
                                <w:position w:val="-54"/>
                              </w:rPr>
                            </w:r>
                            <w:r w:rsidR="00383235" w:rsidRPr="00B31542">
                              <w:rPr>
                                <w:noProof/>
                                <w:position w:val="-54"/>
                              </w:rPr>
                              <w:object w:dxaOrig="4725" w:dyaOrig="1440">
                                <v:shape id="_x0000_i1049" type="#_x0000_t75" style="width:236.5pt;height:1in" o:ole="">
                                  <v:imagedata r:id="rId73" o:title=""/>
                                </v:shape>
                                <o:OLEObject Type="Embed" ProgID="Equation.DSMT4" ShapeID="_x0000_i1049" DrawAspect="Content" ObjectID="_1710505847" r:id="rId74"/>
                              </w:object>
                            </w:r>
                          </w:p>
                          <w:p w:rsidR="00487E8D" w:rsidRPr="0008539C" w:rsidRDefault="00487E8D" w:rsidP="00487E8D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B9F4571" id="Rectangle 12" o:spid="_x0000_s1031" style="position:absolute;margin-left:-27pt;margin-top:16pt;width:290.35pt;height:112.5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" fillcolor="window" strokecolor="windowText" strokeweight="1.5pt">
                <v:textbox>
                  <w:txbxContent>
                    <w:p w:rsidR="00487E8D" w:rsidRPr="005F022B" w:rsidRDefault="002C64EE" w:rsidP="002C64EE">
                      <w:pPr>
                        <w:shd w:val="clear" w:color="auto" w:fill="66FFFF"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2</w:t>
                      </w:r>
                      <w:r w:rsidR="00487E8D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487E8D" w:rsidRPr="00DB3497" w:rsidRDefault="002C64EE" w:rsidP="00BC4FF4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eastAsia="Times New Roman" w:hAnsi="Comic Sans MS" w:cs="Times New Roman"/>
                          <w:lang w:val="fr-MC"/>
                        </w:rPr>
                        <w:t xml:space="preserve">       Donner l’équation réduite de chaque droite :</w:t>
                      </w:r>
                      <w:r w:rsidRPr="002C64EE">
                        <w:rPr>
                          <w:lang w:val="fr-MC"/>
                        </w:rPr>
                        <w:t xml:space="preserve">        </w:t>
                      </w:r>
                      <w:r>
                        <w:rPr>
                          <w:lang w:val="fr-MC"/>
                        </w:rPr>
                        <w:t xml:space="preserve">       </w:t>
                      </w:r>
                    </w:p>
                    <w:p w:rsidR="00487E8D" w:rsidRPr="00DB3497" w:rsidRDefault="00383235" w:rsidP="00487E8D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  <w:r w:rsidRPr="00B31542">
                        <w:rPr>
                          <w:noProof/>
                          <w:position w:val="-54"/>
                        </w:rPr>
                      </w:r>
                      <w:r w:rsidR="00383235" w:rsidRPr="00B31542">
                        <w:rPr>
                          <w:noProof/>
                          <w:position w:val="-54"/>
                        </w:rPr>
                        <w:object w:dxaOrig="4725" w:dyaOrig="1440">
                          <v:shape id="_x0000_i1049" type="#_x0000_t75" style="width:236.5pt;height:1in" o:ole="">
                            <v:imagedata r:id="rId73" o:title=""/>
                          </v:shape>
                          <o:OLEObject Type="Embed" ProgID="Equation.DSMT4" ShapeID="_x0000_i1049" DrawAspect="Content" ObjectID="_1710505847" r:id="rId75"/>
                        </w:object>
                      </w:r>
                    </w:p>
                    <w:p w:rsidR="00487E8D" w:rsidRPr="0008539C" w:rsidRDefault="00487E8D" w:rsidP="00487E8D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487E8D" w:rsidRPr="00DB3497" w:rsidRDefault="00487E8D" w:rsidP="00487E8D"/>
    <w:p w:rsidR="00487E8D" w:rsidRPr="00DB3497" w:rsidRDefault="00487E8D" w:rsidP="00487E8D"/>
    <w:p w:rsidR="00487E8D" w:rsidRPr="00DB3497" w:rsidRDefault="00487E8D" w:rsidP="00487E8D"/>
    <w:p w:rsidR="00487E8D" w:rsidRPr="00DB3497" w:rsidRDefault="00487E8D" w:rsidP="00487E8D"/>
    <w:p w:rsidR="00487E8D" w:rsidRPr="00DB3497" w:rsidRDefault="00BC4FF4" w:rsidP="00487E8D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6C9E9C" wp14:editId="310D7CC5">
                <wp:simplePos x="0" y="0"/>
                <wp:positionH relativeFrom="column">
                  <wp:posOffset>-361950</wp:posOffset>
                </wp:positionH>
                <wp:positionV relativeFrom="paragraph">
                  <wp:posOffset>281305</wp:posOffset>
                </wp:positionV>
                <wp:extent cx="3710305" cy="2676525"/>
                <wp:effectExtent l="0" t="0" r="23495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305" cy="26765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Pr="005F022B" w:rsidRDefault="002C64EE" w:rsidP="002C64EE">
                            <w:pPr>
                              <w:shd w:val="clear" w:color="auto" w:fill="66FFFF"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3</w:t>
                            </w:r>
                            <w:r w:rsidR="00487E8D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7B3AAC" w:rsidRPr="00BB265B" w:rsidRDefault="007B3AAC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>Déterminer l’équation réduite de chacune des droites suivantes :</w:t>
                            </w:r>
                          </w:p>
                          <w:p w:rsidR="007B3AAC" w:rsidRPr="00BB265B" w:rsidRDefault="007B3AAC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20" w:dyaOrig="405">
                                <v:shape id="_x0000_i1050" type="#_x0000_t75" style="width:21.05pt;height:20.5pt" o:ole="">
                                  <v:imagedata r:id="rId76" o:title=""/>
                                </v:shape>
                                <o:OLEObject Type="Embed" ProgID="Equation.DSMT4" ShapeID="_x0000_i1050" DrawAspect="Content" ObjectID="_1710505848" r:id="rId77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de coefficient directeur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80" w:dyaOrig="285">
                                <v:shape id="_x0000_i1051" type="#_x0000_t75" style="width:8.8pt;height:14.05pt" o:ole="">
                                  <v:imagedata r:id="rId78" o:title=""/>
                                </v:shape>
                                <o:OLEObject Type="Embed" ProgID="Equation.DSMT4" ShapeID="_x0000_i1051" DrawAspect="Content" ObjectID="_1710505849" r:id="rId79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t qui passe par l</w:t>
                            </w:r>
                          </w:p>
                          <w:p w:rsidR="007B3AAC" w:rsidRPr="00BB265B" w:rsidRDefault="007B3AAC" w:rsidP="00BB265B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 point 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900" w:dyaOrig="405">
                                <v:shape id="_x0000_i1052" type="#_x0000_t75" style="width:45.05pt;height:20.5pt" o:ole="">
                                  <v:imagedata r:id="rId80" o:title=""/>
                                </v:shape>
                                <o:OLEObject Type="Embed" ProgID="Equation.DSMT4" ShapeID="_x0000_i1052" DrawAspect="Content" ObjectID="_1710505850" r:id="rId81"/>
                              </w:object>
                            </w:r>
                          </w:p>
                          <w:p w:rsidR="00487E8D" w:rsidRPr="00BB265B" w:rsidRDefault="007B3AAC" w:rsidP="00BB265B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2-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80" w:dyaOrig="405">
                                <v:shape id="_x0000_i1053" type="#_x0000_t75" style="width:24pt;height:20.5pt" o:ole="">
                                  <v:imagedata r:id="rId82" o:title=""/>
                                </v:shape>
                                <o:OLEObject Type="Embed" ProgID="Equation.DSMT4" ShapeID="_x0000_i1053" DrawAspect="Content" ObjectID="_1710505851" r:id="rId83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de pente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240" w:dyaOrig="615">
                                <v:shape id="_x0000_i1054" type="#_x0000_t75" style="width:12.3pt;height:31pt" o:ole="">
                                  <v:imagedata r:id="rId84" o:title=""/>
                                </v:shape>
                                <o:OLEObject Type="Embed" ProgID="Equation.DSMT4" ShapeID="_x0000_i1054" DrawAspect="Content" ObjectID="_1710505852" r:id="rId85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t qui passe par le point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765" w:dyaOrig="405">
                                <v:shape id="_x0000_i1055" type="#_x0000_t75" style="width:38.05pt;height:20.5pt" o:ole="">
                                  <v:imagedata r:id="rId86" o:title=""/>
                                </v:shape>
                                <o:OLEObject Type="Embed" ProgID="Equation.DSMT4" ShapeID="_x0000_i1055" DrawAspect="Content" ObjectID="_1710505853" r:id="rId87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7B3AAC" w:rsidRPr="00BB265B" w:rsidRDefault="007B3AAC" w:rsidP="00BB265B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3-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35" w:dyaOrig="405">
                                <v:shape id="_x0000_i1056" type="#_x0000_t75" style="width:21.65pt;height:20.5pt" o:ole="">
                                  <v:imagedata r:id="rId45" o:title=""/>
                                </v:shape>
                                <o:OLEObject Type="Embed" ProgID="Equation.DSMT4" ShapeID="_x0000_i1056" DrawAspect="Content" ObjectID="_1710505854" r:id="rId88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d’ordonnée à l’origine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195" w:dyaOrig="255">
                                <v:shape id="_x0000_i1057" type="#_x0000_t75" style="width:9.95pt;height:12.9pt" o:ole="">
                                  <v:imagedata r:id="rId89" o:title=""/>
                                </v:shape>
                                <o:OLEObject Type="Embed" ProgID="Equation.DSMT4" ShapeID="_x0000_i1057" DrawAspect="Content" ObjectID="_1710505855" r:id="rId90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t qui passe par le point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765" w:dyaOrig="405">
                                <v:shape id="_x0000_i1058" type="#_x0000_t75" style="width:38.05pt;height:20.5pt" o:ole="">
                                  <v:imagedata r:id="rId91" o:title=""/>
                                </v:shape>
                                <o:OLEObject Type="Embed" ProgID="Equation.DSMT4" ShapeID="_x0000_i1058" DrawAspect="Content" ObjectID="_1710505856" r:id="rId92"/>
                              </w:object>
                            </w:r>
                          </w:p>
                          <w:p w:rsidR="007B3AAC" w:rsidRPr="00BB265B" w:rsidRDefault="007B3AAC" w:rsidP="00BB265B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4-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95" w:dyaOrig="405">
                                <v:shape id="_x0000_i1059" type="#_x0000_t75" style="width:24.6pt;height:20.5pt" o:ole="">
                                  <v:imagedata r:id="rId93" o:title=""/>
                                </v:shape>
                                <o:OLEObject Type="Embed" ProgID="Equation.DSMT4" ShapeID="_x0000_i1059" DrawAspect="Content" ObjectID="_1710505857" r:id="rId94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de coefficient directeur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8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8"/>
                              </w:rPr>
                              <w:object w:dxaOrig="360" w:dyaOrig="360">
                                <v:shape id="_x0000_i1060" type="#_x0000_t75" style="width:18.15pt;height:18.15pt" o:ole="">
                                  <v:imagedata r:id="rId95" o:title=""/>
                                </v:shape>
                                <o:OLEObject Type="Embed" ProgID="Equation.DSMT4" ShapeID="_x0000_i1060" DrawAspect="Content" ObjectID="_1710505858" r:id="rId96"/>
                              </w:object>
                            </w:r>
                            <w:r w:rsidRPr="00BB26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t qui passe par l’origine du repère </w:t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B265B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55" w:dyaOrig="405">
                                <v:shape id="_x0000_i1061" type="#_x0000_t75" style="width:42.75pt;height:20.5pt" o:ole="">
                                  <v:imagedata r:id="rId5" o:title=""/>
                                </v:shape>
                                <o:OLEObject Type="Embed" ProgID="Equation.DSMT4" ShapeID="_x0000_i1061" DrawAspect="Content" ObjectID="_1710505859" r:id="rId97"/>
                              </w:object>
                            </w:r>
                          </w:p>
                          <w:p w:rsidR="00487E8D" w:rsidRPr="00DB3497" w:rsidRDefault="00487E8D" w:rsidP="00487E8D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487E8D" w:rsidRPr="00DB3497" w:rsidRDefault="00487E8D" w:rsidP="00487E8D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487E8D" w:rsidRPr="00DB3497" w:rsidRDefault="00487E8D" w:rsidP="00487E8D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487E8D" w:rsidRPr="0008539C" w:rsidRDefault="00487E8D" w:rsidP="00487E8D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AB5F6D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6C9E9C" id="Rectangle 6" o:spid="_x0000_s1032" style="position:absolute;margin-left:-28.5pt;margin-top:22.15pt;width:292.15pt;height:21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" fillcolor="window" strokecolor="windowText" strokeweight="1.5pt">
                <v:textbox>
                  <w:txbxContent>
                    <w:p w:rsidR="00487E8D" w:rsidRPr="005F022B" w:rsidRDefault="002C64EE" w:rsidP="002C64EE">
                      <w:pPr>
                        <w:shd w:val="clear" w:color="auto" w:fill="66FFFF"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3</w:t>
                      </w:r>
                      <w:r w:rsidR="00487E8D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7B3AAC" w:rsidRPr="00BB265B" w:rsidRDefault="007B3AAC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>Déterminer l’équation réduite de chacune des droites suivantes :</w:t>
                      </w:r>
                    </w:p>
                    <w:p w:rsidR="007B3AAC" w:rsidRPr="00BB265B" w:rsidRDefault="007B3AAC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1-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20" w:dyaOrig="405">
                          <v:shape id="_x0000_i1050" type="#_x0000_t75" style="width:21.05pt;height:20.5pt" o:ole="">
                            <v:imagedata r:id="rId76" o:title=""/>
                          </v:shape>
                          <o:OLEObject Type="Embed" ProgID="Equation.DSMT4" ShapeID="_x0000_i1050" DrawAspect="Content" ObjectID="_1710505848" r:id="rId98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 de coefficient directeur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80" w:dyaOrig="285">
                          <v:shape id="_x0000_i1051" type="#_x0000_t75" style="width:8.8pt;height:14.05pt" o:ole="">
                            <v:imagedata r:id="rId78" o:title=""/>
                          </v:shape>
                          <o:OLEObject Type="Embed" ProgID="Equation.DSMT4" ShapeID="_x0000_i1051" DrawAspect="Content" ObjectID="_1710505849" r:id="rId99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 et qui passe par l</w:t>
                      </w:r>
                    </w:p>
                    <w:p w:rsidR="007B3AAC" w:rsidRPr="00BB265B" w:rsidRDefault="007B3AAC" w:rsidP="00BB265B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e point 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900" w:dyaOrig="405">
                          <v:shape id="_x0000_i1052" type="#_x0000_t75" style="width:45.05pt;height:20.5pt" o:ole="">
                            <v:imagedata r:id="rId80" o:title=""/>
                          </v:shape>
                          <o:OLEObject Type="Embed" ProgID="Equation.DSMT4" ShapeID="_x0000_i1052" DrawAspect="Content" ObjectID="_1710505850" r:id="rId100"/>
                        </w:object>
                      </w:r>
                    </w:p>
                    <w:p w:rsidR="00487E8D" w:rsidRPr="00BB265B" w:rsidRDefault="007B3AAC" w:rsidP="00BB265B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2-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80" w:dyaOrig="405">
                          <v:shape id="_x0000_i1053" type="#_x0000_t75" style="width:24pt;height:20.5pt" o:ole="">
                            <v:imagedata r:id="rId82" o:title=""/>
                          </v:shape>
                          <o:OLEObject Type="Embed" ProgID="Equation.DSMT4" ShapeID="_x0000_i1053" DrawAspect="Content" ObjectID="_1710505851" r:id="rId101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 de pente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2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240" w:dyaOrig="615">
                          <v:shape id="_x0000_i1054" type="#_x0000_t75" style="width:12.3pt;height:31pt" o:ole="">
                            <v:imagedata r:id="rId84" o:title=""/>
                          </v:shape>
                          <o:OLEObject Type="Embed" ProgID="Equation.DSMT4" ShapeID="_x0000_i1054" DrawAspect="Content" ObjectID="_1710505852" r:id="rId102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 et qui passe par le point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765" w:dyaOrig="405">
                          <v:shape id="_x0000_i1055" type="#_x0000_t75" style="width:38.05pt;height:20.5pt" o:ole="">
                            <v:imagedata r:id="rId86" o:title=""/>
                          </v:shape>
                          <o:OLEObject Type="Embed" ProgID="Equation.DSMT4" ShapeID="_x0000_i1055" DrawAspect="Content" ObjectID="_1710505853" r:id="rId103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7B3AAC" w:rsidRPr="00BB265B" w:rsidRDefault="007B3AAC" w:rsidP="00BB265B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3-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35" w:dyaOrig="405">
                          <v:shape id="_x0000_i1056" type="#_x0000_t75" style="width:21.65pt;height:20.5pt" o:ole="">
                            <v:imagedata r:id="rId45" o:title=""/>
                          </v:shape>
                          <o:OLEObject Type="Embed" ProgID="Equation.DSMT4" ShapeID="_x0000_i1056" DrawAspect="Content" ObjectID="_1710505854" r:id="rId104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 d’ordonnée à l’origine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195" w:dyaOrig="255">
                          <v:shape id="_x0000_i1057" type="#_x0000_t75" style="width:9.95pt;height:12.9pt" o:ole="">
                            <v:imagedata r:id="rId89" o:title=""/>
                          </v:shape>
                          <o:OLEObject Type="Embed" ProgID="Equation.DSMT4" ShapeID="_x0000_i1057" DrawAspect="Content" ObjectID="_1710505855" r:id="rId105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et qui passe par le point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765" w:dyaOrig="405">
                          <v:shape id="_x0000_i1058" type="#_x0000_t75" style="width:38.05pt;height:20.5pt" o:ole="">
                            <v:imagedata r:id="rId91" o:title=""/>
                          </v:shape>
                          <o:OLEObject Type="Embed" ProgID="Equation.DSMT4" ShapeID="_x0000_i1058" DrawAspect="Content" ObjectID="_1710505856" r:id="rId106"/>
                        </w:object>
                      </w:r>
                    </w:p>
                    <w:p w:rsidR="007B3AAC" w:rsidRPr="00BB265B" w:rsidRDefault="007B3AAC" w:rsidP="00BB265B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4-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95" w:dyaOrig="405">
                          <v:shape id="_x0000_i1059" type="#_x0000_t75" style="width:24.6pt;height:20.5pt" o:ole="">
                            <v:imagedata r:id="rId93" o:title=""/>
                          </v:shape>
                          <o:OLEObject Type="Embed" ProgID="Equation.DSMT4" ShapeID="_x0000_i1059" DrawAspect="Content" ObjectID="_1710505857" r:id="rId107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 de coefficient directeur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8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8"/>
                        </w:rPr>
                        <w:object w:dxaOrig="360" w:dyaOrig="360">
                          <v:shape id="_x0000_i1060" type="#_x0000_t75" style="width:18.15pt;height:18.15pt" o:ole="">
                            <v:imagedata r:id="rId95" o:title=""/>
                          </v:shape>
                          <o:OLEObject Type="Embed" ProgID="Equation.DSMT4" ShapeID="_x0000_i1060" DrawAspect="Content" ObjectID="_1710505858" r:id="rId108"/>
                        </w:object>
                      </w:r>
                      <w:r w:rsidRPr="00BB265B">
                        <w:rPr>
                          <w:rFonts w:ascii="Comic Sans MS" w:hAnsi="Comic Sans MS"/>
                          <w:lang w:val="fr-MC"/>
                        </w:rPr>
                        <w:t xml:space="preserve">et qui passe par l’origine du repère </w:t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B265B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55" w:dyaOrig="405">
                          <v:shape id="_x0000_i1061" type="#_x0000_t75" style="width:42.75pt;height:20.5pt" o:ole="">
                            <v:imagedata r:id="rId5" o:title=""/>
                          </v:shape>
                          <o:OLEObject Type="Embed" ProgID="Equation.DSMT4" ShapeID="_x0000_i1061" DrawAspect="Content" ObjectID="_1710505859" r:id="rId109"/>
                        </w:object>
                      </w:r>
                    </w:p>
                    <w:p w:rsidR="00487E8D" w:rsidRPr="00DB3497" w:rsidRDefault="00487E8D" w:rsidP="00487E8D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487E8D" w:rsidRPr="00DB3497" w:rsidRDefault="00487E8D" w:rsidP="00487E8D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487E8D" w:rsidRPr="00DB3497" w:rsidRDefault="00487E8D" w:rsidP="00487E8D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487E8D" w:rsidRPr="0008539C" w:rsidRDefault="00487E8D" w:rsidP="00487E8D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AB5F6D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487E8D" w:rsidRPr="00DB3497" w:rsidRDefault="00487E8D" w:rsidP="00487E8D"/>
    <w:p w:rsidR="00487E8D" w:rsidRPr="00DB3497" w:rsidRDefault="00487E8D" w:rsidP="00487E8D"/>
    <w:p w:rsidR="00487E8D" w:rsidRDefault="00487E8D" w:rsidP="00487E8D"/>
    <w:p w:rsidR="00487E8D" w:rsidRPr="00DB3497" w:rsidRDefault="00487E8D" w:rsidP="00487E8D">
      <w:pPr>
        <w:tabs>
          <w:tab w:val="left" w:pos="3105"/>
        </w:tabs>
      </w:pPr>
      <w:r>
        <w:tab/>
      </w:r>
    </w:p>
    <w:p w:rsidR="00487E8D" w:rsidRDefault="00487E8D" w:rsidP="00487E8D"/>
    <w:p w:rsidR="00487E8D" w:rsidRPr="00AA7DA9" w:rsidRDefault="00BB265B" w:rsidP="00487E8D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B74BFB" wp14:editId="6EEA889D">
                <wp:simplePos x="0" y="0"/>
                <wp:positionH relativeFrom="page">
                  <wp:posOffset>3867150</wp:posOffset>
                </wp:positionH>
                <wp:positionV relativeFrom="paragraph">
                  <wp:posOffset>18415</wp:posOffset>
                </wp:positionV>
                <wp:extent cx="3820160" cy="3533775"/>
                <wp:effectExtent l="0" t="0" r="2794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0160" cy="3533775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3B60BD" w:rsidRPr="005F022B" w:rsidRDefault="003B60BD" w:rsidP="003B60BD">
                            <w:pPr>
                              <w:shd w:val="clear" w:color="auto" w:fill="66FFFF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7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3B60BD" w:rsidRDefault="003C0BF4" w:rsidP="003B60BD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Le plan est muni d’un repère orthonormé </w:t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3B60BD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855" w:dyaOrig="405">
                                <v:shape id="_x0000_i1062" type="#_x0000_t75" style="width:42.75pt;height:20.5pt" o:ole="">
                                  <v:imagedata r:id="rId5" o:title=""/>
                                </v:shape>
                                <o:OLEObject Type="Embed" ProgID="Equation.DSMT4" ShapeID="_x0000_i1062" DrawAspect="Content" ObjectID="_1710505860" r:id="rId110"/>
                              </w:object>
                            </w:r>
                            <w:r w:rsidRPr="003B60BD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DD74E3" w:rsidRDefault="00DD74E3" w:rsidP="00DD74E3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On considère les points : </w:t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0C778E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3000" w:dyaOrig="405">
                                <v:shape id="_x0000_i1063" type="#_x0000_t75" style="width:149.85pt;height:20.5pt" o:ole="">
                                  <v:imagedata r:id="rId111" o:title=""/>
                                </v:shape>
                                <o:OLEObject Type="Embed" ProgID="Equation.DSMT4" ShapeID="_x0000_i1063" DrawAspect="Content" ObjectID="_1710505861" r:id="rId112"/>
                              </w:object>
                            </w:r>
                            <w:r w:rsidRPr="000C778E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DD74E3" w:rsidRPr="00DD74E3" w:rsidRDefault="00DD74E3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</w: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Déterminer les coordonnées du vecteur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405" w:dyaOrig="345">
                                <v:shape id="_x0000_i1064" type="#_x0000_t75" style="width:20.5pt;height:17pt" o:ole="">
                                  <v:imagedata r:id="rId113" o:title=""/>
                                </v:shape>
                                <o:OLEObject Type="Embed" ProgID="Equation.DSMT4" ShapeID="_x0000_i1064" DrawAspect="Content" ObjectID="_1710505862" r:id="rId114"/>
                              </w:objec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uis en déduire que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8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8"/>
                              </w:rPr>
                              <w:object w:dxaOrig="1035" w:dyaOrig="360">
                                <v:shape id="_x0000_i1065" type="#_x0000_t75" style="width:51.5pt;height:18.15pt" o:ole="">
                                  <v:imagedata r:id="rId115" o:title=""/>
                                </v:shape>
                                <o:OLEObject Type="Embed" ProgID="Equation.DSMT4" ShapeID="_x0000_i1065" DrawAspect="Content" ObjectID="_1710505863" r:id="rId116"/>
                              </w:object>
                            </w:r>
                          </w:p>
                          <w:p w:rsidR="00DD74E3" w:rsidRPr="00DD74E3" w:rsidRDefault="00DD74E3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>2- Déte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rminer les coordonnées du point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315" w:dyaOrig="255">
                                <v:shape id="_x0000_i1066" type="#_x0000_t75" style="width:15.8pt;height:12.9pt" o:ole="">
                                  <v:imagedata r:id="rId117" o:title=""/>
                                </v:shape>
                                <o:OLEObject Type="Embed" ProgID="Equation.DSMT4" ShapeID="_x0000_i1066" DrawAspect="Content" ObjectID="_1710505864" r:id="rId11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milieu du </w: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segment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40" w:dyaOrig="405">
                                <v:shape id="_x0000_i1067" type="#_x0000_t75" style="width:26.95pt;height:20.5pt" o:ole="">
                                  <v:imagedata r:id="rId119" o:title=""/>
                                </v:shape>
                                <o:OLEObject Type="Embed" ProgID="Equation.DSMT4" ShapeID="_x0000_i1067" DrawAspect="Content" ObjectID="_1710505865" r:id="rId120"/>
                              </w:objec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</w:p>
                          <w:p w:rsidR="00DD74E3" w:rsidRPr="00DD74E3" w:rsidRDefault="00DD74E3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3- Déterminer l’équation réduite de la droite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68" type="#_x0000_t75" style="width:29.25pt;height:20.5pt" o:ole="">
                                  <v:imagedata r:id="rId121" o:title=""/>
                                </v:shape>
                                <o:OLEObject Type="Embed" ProgID="Equation.DSMT4" ShapeID="_x0000_i1068" DrawAspect="Content" ObjectID="_1710505866" r:id="rId122"/>
                              </w:object>
                            </w:r>
                          </w:p>
                          <w:p w:rsidR="00DD74E3" w:rsidRPr="00DD74E3" w:rsidRDefault="00DD74E3" w:rsidP="00DD74E3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4- Déterminer l’équation réduite de la droite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35" w:dyaOrig="405">
                                <v:shape id="_x0000_i1069" type="#_x0000_t75" style="width:21.65pt;height:20.5pt" o:ole="">
                                  <v:imagedata r:id="rId123" o:title=""/>
                                </v:shape>
                                <o:OLEObject Type="Embed" ProgID="Equation.DSMT4" ShapeID="_x0000_i1069" DrawAspect="Content" ObjectID="_1710505867" r:id="rId124"/>
                              </w:objec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ssant par le point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240" w:dyaOrig="285">
                                <v:shape id="_x0000_i1070" type="#_x0000_t75" style="width:12.3pt;height:14.05pt" o:ole="">
                                  <v:imagedata r:id="rId125" o:title=""/>
                                </v:shape>
                                <o:OLEObject Type="Embed" ProgID="Equation.DSMT4" ShapeID="_x0000_i1070" DrawAspect="Content" ObjectID="_1710505868" r:id="rId126"/>
                              </w:objec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t parallèle à la droite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71" type="#_x0000_t75" style="width:29.25pt;height:20.5pt" o:ole="">
                                  <v:imagedata r:id="rId121" o:title=""/>
                                </v:shape>
                                <o:OLEObject Type="Embed" ProgID="Equation.DSMT4" ShapeID="_x0000_i1071" DrawAspect="Content" ObjectID="_1710505869" r:id="rId127"/>
                              </w:object>
                            </w:r>
                          </w:p>
                          <w:p w:rsidR="00DD74E3" w:rsidRPr="00DD74E3" w:rsidRDefault="00DD74E3" w:rsidP="00DD74E3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5- Déterminer l’équation réduite de la droite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20" w:dyaOrig="405">
                                <v:shape id="_x0000_i1072" type="#_x0000_t75" style="width:21.05pt;height:20.5pt" o:ole="">
                                  <v:imagedata r:id="rId128" o:title=""/>
                                </v:shape>
                                <o:OLEObject Type="Embed" ProgID="Equation.DSMT4" ShapeID="_x0000_i1072" DrawAspect="Content" ObjectID="_1710505870" r:id="rId129"/>
                              </w:object>
                            </w:r>
                            <w:r w:rsidRPr="00DD74E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médiatrice du segment </w:t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DD74E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40" w:dyaOrig="405">
                                <v:shape id="_x0000_i1073" type="#_x0000_t75" style="width:26.95pt;height:20.5pt" o:ole="">
                                  <v:imagedata r:id="rId119" o:title=""/>
                                </v:shape>
                                <o:OLEObject Type="Embed" ProgID="Equation.DSMT4" ShapeID="_x0000_i1073" DrawAspect="Content" ObjectID="_1710505871" r:id="rId130"/>
                              </w:object>
                            </w:r>
                          </w:p>
                          <w:p w:rsidR="003B60B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Pr="00AB5F6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Pr="00AB5F6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Pr="00AB5F6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Pr="00AB5F6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Pr="00AB5F6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B60BD" w:rsidRPr="00AB5F6D" w:rsidRDefault="003B60BD" w:rsidP="003B60B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B74BFB" id="Rectangle 2" o:spid="_x0000_s1033" style="position:absolute;margin-left:304.5pt;margin-top:1.45pt;width:300.8pt;height:278.25pt;z-index:2516797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" filled="f" strokecolor="windowText" strokeweight="1.5pt">
                <v:textbox>
                  <w:txbxContent>
                    <w:p w:rsidR="003B60BD" w:rsidRPr="005F022B" w:rsidRDefault="003B60BD" w:rsidP="003B60BD">
                      <w:pPr>
                        <w:shd w:val="clear" w:color="auto" w:fill="66FFFF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7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3B60BD" w:rsidRDefault="003C0BF4" w:rsidP="003B60BD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 xml:space="preserve">Le plan est muni d’un repère orthonormé </w:t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3B60BD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855" w:dyaOrig="405">
                          <v:shape id="_x0000_i1062" type="#_x0000_t75" style="width:42.75pt;height:20.5pt" o:ole="">
                            <v:imagedata r:id="rId5" o:title=""/>
                          </v:shape>
                          <o:OLEObject Type="Embed" ProgID="Equation.DSMT4" ShapeID="_x0000_i1062" DrawAspect="Content" ObjectID="_1710505860" r:id="rId131"/>
                        </w:object>
                      </w:r>
                      <w:r w:rsidRPr="003B60BD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DD74E3" w:rsidRDefault="00DD74E3" w:rsidP="00DD74E3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 xml:space="preserve">On considère les points : </w:t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0C778E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3000" w:dyaOrig="405">
                          <v:shape id="_x0000_i1063" type="#_x0000_t75" style="width:149.85pt;height:20.5pt" o:ole="">
                            <v:imagedata r:id="rId111" o:title=""/>
                          </v:shape>
                          <o:OLEObject Type="Embed" ProgID="Equation.DSMT4" ShapeID="_x0000_i1063" DrawAspect="Content" ObjectID="_1710505861" r:id="rId132"/>
                        </w:object>
                      </w:r>
                      <w:r w:rsidRPr="000C778E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DD74E3" w:rsidRPr="00DD74E3" w:rsidRDefault="00DD74E3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1- </w: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Déterminer les coordonnées du vecteur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405" w:dyaOrig="345">
                          <v:shape id="_x0000_i1064" type="#_x0000_t75" style="width:20.5pt;height:17pt" o:ole="">
                            <v:imagedata r:id="rId113" o:title=""/>
                          </v:shape>
                          <o:OLEObject Type="Embed" ProgID="Equation.DSMT4" ShapeID="_x0000_i1064" DrawAspect="Content" ObjectID="_1710505862" r:id="rId133"/>
                        </w:objec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 puis en déduire que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8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8"/>
                        </w:rPr>
                        <w:object w:dxaOrig="1035" w:dyaOrig="360">
                          <v:shape id="_x0000_i1065" type="#_x0000_t75" style="width:51.5pt;height:18.15pt" o:ole="">
                            <v:imagedata r:id="rId115" o:title=""/>
                          </v:shape>
                          <o:OLEObject Type="Embed" ProgID="Equation.DSMT4" ShapeID="_x0000_i1065" DrawAspect="Content" ObjectID="_1710505863" r:id="rId134"/>
                        </w:object>
                      </w:r>
                    </w:p>
                    <w:p w:rsidR="00DD74E3" w:rsidRPr="00DD74E3" w:rsidRDefault="00DD74E3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>2- Déte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>rminer les coordonnées du point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315" w:dyaOrig="255">
                          <v:shape id="_x0000_i1066" type="#_x0000_t75" style="width:15.8pt;height:12.9pt" o:ole="">
                            <v:imagedata r:id="rId117" o:title=""/>
                          </v:shape>
                          <o:OLEObject Type="Embed" ProgID="Equation.DSMT4" ShapeID="_x0000_i1066" DrawAspect="Content" ObjectID="_1710505864" r:id="rId135"/>
                        </w:objec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milieu du </w: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segment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40" w:dyaOrig="405">
                          <v:shape id="_x0000_i1067" type="#_x0000_t75" style="width:26.95pt;height:20.5pt" o:ole="">
                            <v:imagedata r:id="rId119" o:title=""/>
                          </v:shape>
                          <o:OLEObject Type="Embed" ProgID="Equation.DSMT4" ShapeID="_x0000_i1067" DrawAspect="Content" ObjectID="_1710505865" r:id="rId136"/>
                        </w:objec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</w:p>
                    <w:p w:rsidR="00DD74E3" w:rsidRPr="00DD74E3" w:rsidRDefault="00DD74E3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3- Déterminer l’équation réduite de la droite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68" type="#_x0000_t75" style="width:29.25pt;height:20.5pt" o:ole="">
                            <v:imagedata r:id="rId121" o:title=""/>
                          </v:shape>
                          <o:OLEObject Type="Embed" ProgID="Equation.DSMT4" ShapeID="_x0000_i1068" DrawAspect="Content" ObjectID="_1710505866" r:id="rId137"/>
                        </w:object>
                      </w:r>
                    </w:p>
                    <w:p w:rsidR="00DD74E3" w:rsidRPr="00DD74E3" w:rsidRDefault="00DD74E3" w:rsidP="00DD74E3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4- Déterminer l’équation réduite de la droite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35" w:dyaOrig="405">
                          <v:shape id="_x0000_i1069" type="#_x0000_t75" style="width:21.65pt;height:20.5pt" o:ole="">
                            <v:imagedata r:id="rId123" o:title=""/>
                          </v:shape>
                          <o:OLEObject Type="Embed" ProgID="Equation.DSMT4" ShapeID="_x0000_i1069" DrawAspect="Content" ObjectID="_1710505867" r:id="rId138"/>
                        </w:objec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 passant par le point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240" w:dyaOrig="285">
                          <v:shape id="_x0000_i1070" type="#_x0000_t75" style="width:12.3pt;height:14.05pt" o:ole="">
                            <v:imagedata r:id="rId125" o:title=""/>
                          </v:shape>
                          <o:OLEObject Type="Embed" ProgID="Equation.DSMT4" ShapeID="_x0000_i1070" DrawAspect="Content" ObjectID="_1710505868" r:id="rId139"/>
                        </w:objec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 et parallèle à la droite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71" type="#_x0000_t75" style="width:29.25pt;height:20.5pt" o:ole="">
                            <v:imagedata r:id="rId121" o:title=""/>
                          </v:shape>
                          <o:OLEObject Type="Embed" ProgID="Equation.DSMT4" ShapeID="_x0000_i1071" DrawAspect="Content" ObjectID="_1710505869" r:id="rId140"/>
                        </w:object>
                      </w:r>
                    </w:p>
                    <w:p w:rsidR="00DD74E3" w:rsidRPr="00DD74E3" w:rsidRDefault="00DD74E3" w:rsidP="00DD74E3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5- Déterminer l’équation réduite de la droite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20" w:dyaOrig="405">
                          <v:shape id="_x0000_i1072" type="#_x0000_t75" style="width:21.05pt;height:20.5pt" o:ole="">
                            <v:imagedata r:id="rId128" o:title=""/>
                          </v:shape>
                          <o:OLEObject Type="Embed" ProgID="Equation.DSMT4" ShapeID="_x0000_i1072" DrawAspect="Content" ObjectID="_1710505870" r:id="rId141"/>
                        </w:object>
                      </w:r>
                      <w:r w:rsidRPr="00DD74E3">
                        <w:rPr>
                          <w:rFonts w:ascii="Comic Sans MS" w:hAnsi="Comic Sans MS"/>
                          <w:lang w:val="fr-MC"/>
                        </w:rPr>
                        <w:t xml:space="preserve"> médiatrice du segment </w:t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DD74E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40" w:dyaOrig="405">
                          <v:shape id="_x0000_i1073" type="#_x0000_t75" style="width:26.95pt;height:20.5pt" o:ole="">
                            <v:imagedata r:id="rId119" o:title=""/>
                          </v:shape>
                          <o:OLEObject Type="Embed" ProgID="Equation.DSMT4" ShapeID="_x0000_i1073" DrawAspect="Content" ObjectID="_1710505871" r:id="rId142"/>
                        </w:object>
                      </w:r>
                    </w:p>
                    <w:p w:rsidR="003B60B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Pr="00AB5F6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Pr="00AB5F6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Pr="00AB5F6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Pr="00AB5F6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Pr="00AB5F6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B60BD" w:rsidRPr="00AB5F6D" w:rsidRDefault="003B60BD" w:rsidP="003B60B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487E8D" w:rsidRDefault="00487E8D" w:rsidP="00487E8D"/>
    <w:p w:rsidR="00487E8D" w:rsidRPr="00A60429" w:rsidRDefault="00487E8D" w:rsidP="00487E8D">
      <w:pPr>
        <w:tabs>
          <w:tab w:val="left" w:pos="3480"/>
        </w:tabs>
      </w:pPr>
      <w:r>
        <w:tab/>
      </w:r>
    </w:p>
    <w:p w:rsidR="00487E8D" w:rsidRDefault="00487E8D" w:rsidP="00487E8D"/>
    <w:p w:rsidR="00487E8D" w:rsidRDefault="00BB265B" w:rsidP="00487E8D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FD9E07" wp14:editId="26A41E27">
                <wp:simplePos x="0" y="0"/>
                <wp:positionH relativeFrom="page">
                  <wp:posOffset>95250</wp:posOffset>
                </wp:positionH>
                <wp:positionV relativeFrom="paragraph">
                  <wp:posOffset>180340</wp:posOffset>
                </wp:positionV>
                <wp:extent cx="3710305" cy="2238375"/>
                <wp:effectExtent l="0" t="0" r="23495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305" cy="2238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87E8D" w:rsidRPr="005F022B" w:rsidRDefault="00487E8D" w:rsidP="00BC4FF4">
                            <w:pPr>
                              <w:shd w:val="clear" w:color="auto" w:fill="66FFFF"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4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487E8D" w:rsidRPr="00B05980" w:rsidRDefault="00487E8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="00BC4FF4"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Soit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35" w:dyaOrig="405">
                                <v:shape id="_x0000_i1074" type="#_x0000_t75" style="width:21.65pt;height:20.5pt" o:ole="">
                                  <v:imagedata r:id="rId45" o:title=""/>
                                </v:shape>
                                <o:OLEObject Type="Embed" ProgID="Equation.DSMT4" ShapeID="_x0000_i1074" DrawAspect="Content" ObjectID="_1710505872" r:id="rId143"/>
                              </w:object>
                            </w:r>
                            <w:r w:rsidR="00BC4FF4"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a droite d’équation :   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1485" w:dyaOrig="405">
                                <v:shape id="_x0000_i1076" type="#_x0000_t75" style="width:74.35pt;height:20.5pt" o:ole="">
                                  <v:imagedata r:id="rId144" o:title=""/>
                                </v:shape>
                                <o:OLEObject Type="Embed" ProgID="Equation.DSMT4" ShapeID="_x0000_i1076" DrawAspect="Content" ObjectID="_1710505873" r:id="rId145"/>
                              </w:object>
                            </w:r>
                          </w:p>
                          <w:p w:rsidR="00BC4FF4" w:rsidRPr="00B05980" w:rsidRDefault="003B60BD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>Parmi</w:t>
                            </w:r>
                            <w:r w:rsidR="00BC4FF4"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es points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3120" w:dyaOrig="405">
                                <v:shape id="_x0000_i1078" type="#_x0000_t75" style="width:156.3pt;height:20.5pt" o:ole="">
                                  <v:imagedata r:id="rId146" o:title=""/>
                                </v:shape>
                                <o:OLEObject Type="Embed" ProgID="Equation.DSMT4" ShapeID="_x0000_i1078" DrawAspect="Content" ObjectID="_1710505874" r:id="rId147"/>
                              </w:objec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1005" w:dyaOrig="405">
                                <v:shape id="_x0000_i1080" type="#_x0000_t75" style="width:50.35pt;height:20.5pt" o:ole="">
                                  <v:imagedata r:id="rId148" o:title=""/>
                                </v:shape>
                                <o:OLEObject Type="Embed" ProgID="Equation.DSMT4" ShapeID="_x0000_i1080" DrawAspect="Content" ObjectID="_1710505875" r:id="rId149"/>
                              </w:object>
                            </w:r>
                            <w:r w:rsidR="00BC4FF4"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esquels appartiennent à la droite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35" w:dyaOrig="405">
                                <v:shape id="_x0000_i1082" type="#_x0000_t75" style="width:21.65pt;height:20.5pt" o:ole="">
                                  <v:imagedata r:id="rId45" o:title=""/>
                                </v:shape>
                                <o:OLEObject Type="Embed" ProgID="Equation.DSMT4" ShapeID="_x0000_i1082" DrawAspect="Content" ObjectID="_1710505876" r:id="rId150"/>
                              </w:object>
                            </w:r>
                          </w:p>
                          <w:p w:rsidR="00B05980" w:rsidRPr="00B05980" w:rsidRDefault="00B05980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2- Soit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20" w:dyaOrig="405">
                                <v:shape id="_x0000_i1084" type="#_x0000_t75" style="width:21.05pt;height:20.5pt" o:ole="">
                                  <v:imagedata r:id="rId151" o:title=""/>
                                </v:shape>
                                <o:OLEObject Type="Embed" ProgID="Equation.DSMT4" ShapeID="_x0000_i1084" DrawAspect="Content" ObjectID="_1710505877" r:id="rId152"/>
                              </w:object>
                            </w:r>
                            <w:r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a droite d’équation :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1575" w:dyaOrig="405">
                                <v:shape id="_x0000_i1086" type="#_x0000_t75" style="width:79pt;height:20.5pt" o:ole="">
                                  <v:imagedata r:id="rId153" o:title=""/>
                                </v:shape>
                                <o:OLEObject Type="Embed" ProgID="Equation.DSMT4" ShapeID="_x0000_i1086" DrawAspect="Content" ObjectID="_1710505878" r:id="rId154"/>
                              </w:object>
                            </w:r>
                          </w:p>
                          <w:p w:rsidR="00B05980" w:rsidRPr="00B05980" w:rsidRDefault="00B05980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Calculer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915" w:dyaOrig="315">
                                <v:shape id="_x0000_i1088" type="#_x0000_t75" style="width:45.65pt;height:15.8pt" o:ole="">
                                  <v:imagedata r:id="rId155" o:title=""/>
                                </v:shape>
                                <o:OLEObject Type="Embed" ProgID="Equation.DSMT4" ShapeID="_x0000_i1088" DrawAspect="Content" ObjectID="_1710505879" r:id="rId156"/>
                              </w:object>
                            </w:r>
                            <w:r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achant que les points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915" w:dyaOrig="405">
                                <v:shape id="_x0000_i1090" type="#_x0000_t75" style="width:45.65pt;height:20.5pt" o:ole="">
                                  <v:imagedata r:id="rId157" o:title=""/>
                                </v:shape>
                                <o:OLEObject Type="Embed" ProgID="Equation.DSMT4" ShapeID="_x0000_i1090" DrawAspect="Content" ObjectID="_1710505880" r:id="rId158"/>
                              </w:object>
                            </w:r>
                            <w:r w:rsidRPr="00B05980">
                              <w:rPr>
                                <w:rFonts w:ascii="Comic Sans MS" w:hAnsi="Comic Sans MS"/>
                                <w:lang w:val="fr-MC"/>
                              </w:rPr>
                              <w:t>,</w:t>
                            </w:r>
                          </w:p>
                          <w:p w:rsidR="00B05980" w:rsidRDefault="00383235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3120" w:dyaOrig="405">
                                <v:shape id="_x0000_i1092" type="#_x0000_t75" style="width:156.3pt;height:20.5pt" o:ole="">
                                  <v:imagedata r:id="rId159" o:title=""/>
                                </v:shape>
                                <o:OLEObject Type="Embed" ProgID="Equation.DSMT4" ShapeID="_x0000_i1092" DrawAspect="Content" ObjectID="_1710505881" r:id="rId160"/>
                              </w:object>
                            </w:r>
                            <w:r w:rsidR="00B05980" w:rsidRPr="00B05980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="00B05980" w:rsidRPr="00B05980">
                              <w:rPr>
                                <w:rFonts w:ascii="Comic Sans MS" w:hAnsi="Comic Sans MS"/>
                              </w:rPr>
                              <w:t xml:space="preserve">appartiennent à </w:t>
                            </w:r>
                          </w:p>
                          <w:p w:rsidR="00B05980" w:rsidRPr="00B05980" w:rsidRDefault="00B05980" w:rsidP="00BB265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la droite </w:t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383235" w:rsidRPr="00B05980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420" w:dyaOrig="405">
                                <v:shape id="_x0000_i1094" type="#_x0000_t75" style="width:21.05pt;height:20.5pt" o:ole="">
                                  <v:imagedata r:id="rId151" o:title=""/>
                                </v:shape>
                                <o:OLEObject Type="Embed" ProgID="Equation.DSMT4" ShapeID="_x0000_i1094" DrawAspect="Content" ObjectID="_1710505882" r:id="rId161"/>
                              </w:object>
                            </w:r>
                            <w:r w:rsidR="00BB265B">
                              <w:rPr>
                                <w:rFonts w:ascii="Comic Sans MS" w:hAnsi="Comic Sans MS"/>
                              </w:rPr>
                              <w:t>.</w:t>
                            </w:r>
                          </w:p>
                          <w:p w:rsidR="00487E8D" w:rsidRPr="00A60429" w:rsidRDefault="00487E8D" w:rsidP="00487E8D">
                            <w:pPr>
                              <w:spacing w:before="24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487E8D" w:rsidRPr="00B30D87" w:rsidRDefault="00487E8D" w:rsidP="00487E8D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FD9E07" id="Rectangle 4" o:spid="_x0000_s1034" style="position:absolute;margin-left:7.5pt;margin-top:14.2pt;width:292.15pt;height:176.25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" fillcolor="window" strokecolor="windowText" strokeweight="1.5pt">
                <v:textbox>
                  <w:txbxContent>
                    <w:p w:rsidR="00487E8D" w:rsidRPr="005F022B" w:rsidRDefault="00487E8D" w:rsidP="00BC4FF4">
                      <w:pPr>
                        <w:shd w:val="clear" w:color="auto" w:fill="66FFFF"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4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487E8D" w:rsidRPr="00B05980" w:rsidRDefault="00487E8D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="00BC4FF4" w:rsidRPr="00B05980">
                        <w:rPr>
                          <w:rFonts w:ascii="Comic Sans MS" w:hAnsi="Comic Sans MS"/>
                          <w:lang w:val="fr-MC"/>
                        </w:rPr>
                        <w:t xml:space="preserve">1- Soit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35" w:dyaOrig="405">
                          <v:shape id="_x0000_i1074" type="#_x0000_t75" style="width:21.65pt;height:20.5pt" o:ole="">
                            <v:imagedata r:id="rId45" o:title=""/>
                          </v:shape>
                          <o:OLEObject Type="Embed" ProgID="Equation.DSMT4" ShapeID="_x0000_i1074" DrawAspect="Content" ObjectID="_1710505872" r:id="rId162"/>
                        </w:object>
                      </w:r>
                      <w:r w:rsidR="00BC4FF4" w:rsidRPr="00B05980">
                        <w:rPr>
                          <w:rFonts w:ascii="Comic Sans MS" w:hAnsi="Comic Sans MS"/>
                          <w:lang w:val="fr-MC"/>
                        </w:rPr>
                        <w:t xml:space="preserve"> la droite d’équation :   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1485" w:dyaOrig="405">
                          <v:shape id="_x0000_i1076" type="#_x0000_t75" style="width:74.35pt;height:20.5pt" o:ole="">
                            <v:imagedata r:id="rId144" o:title=""/>
                          </v:shape>
                          <o:OLEObject Type="Embed" ProgID="Equation.DSMT4" ShapeID="_x0000_i1076" DrawAspect="Content" ObjectID="_1710505873" r:id="rId163"/>
                        </w:object>
                      </w:r>
                    </w:p>
                    <w:p w:rsidR="00BC4FF4" w:rsidRPr="00B05980" w:rsidRDefault="003B60BD" w:rsidP="00BB265B">
                      <w:pPr>
                        <w:spacing w:after="0" w:line="276" w:lineRule="auto"/>
                        <w:rPr>
                          <w:rFonts w:ascii="Comic Sans MS" w:hAnsi="Comic Sans MS"/>
                        </w:rPr>
                      </w:pPr>
                      <w:r w:rsidRPr="00B05980">
                        <w:rPr>
                          <w:rFonts w:ascii="Comic Sans MS" w:hAnsi="Comic Sans MS"/>
                          <w:lang w:val="fr-MC"/>
                        </w:rPr>
                        <w:t>Parmi</w:t>
                      </w:r>
                      <w:r w:rsidR="00BC4FF4" w:rsidRPr="00B05980">
                        <w:rPr>
                          <w:rFonts w:ascii="Comic Sans MS" w:hAnsi="Comic Sans MS"/>
                          <w:lang w:val="fr-MC"/>
                        </w:rPr>
                        <w:t xml:space="preserve"> les points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3120" w:dyaOrig="405">
                          <v:shape id="_x0000_i1078" type="#_x0000_t75" style="width:156.3pt;height:20.5pt" o:ole="">
                            <v:imagedata r:id="rId146" o:title=""/>
                          </v:shape>
                          <o:OLEObject Type="Embed" ProgID="Equation.DSMT4" ShapeID="_x0000_i1078" DrawAspect="Content" ObjectID="_1710505874" r:id="rId164"/>
                        </w:objec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1005" w:dyaOrig="405">
                          <v:shape id="_x0000_i1080" type="#_x0000_t75" style="width:50.35pt;height:20.5pt" o:ole="">
                            <v:imagedata r:id="rId148" o:title=""/>
                          </v:shape>
                          <o:OLEObject Type="Embed" ProgID="Equation.DSMT4" ShapeID="_x0000_i1080" DrawAspect="Content" ObjectID="_1710505875" r:id="rId165"/>
                        </w:object>
                      </w:r>
                      <w:r w:rsidR="00BC4FF4" w:rsidRPr="00B05980">
                        <w:rPr>
                          <w:rFonts w:ascii="Comic Sans MS" w:hAnsi="Comic Sans MS"/>
                          <w:lang w:val="fr-MC"/>
                        </w:rPr>
                        <w:t xml:space="preserve"> lesquels appartiennent à la droite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35" w:dyaOrig="405">
                          <v:shape id="_x0000_i1082" type="#_x0000_t75" style="width:21.65pt;height:20.5pt" o:ole="">
                            <v:imagedata r:id="rId45" o:title=""/>
                          </v:shape>
                          <o:OLEObject Type="Embed" ProgID="Equation.DSMT4" ShapeID="_x0000_i1082" DrawAspect="Content" ObjectID="_1710505876" r:id="rId166"/>
                        </w:object>
                      </w:r>
                    </w:p>
                    <w:p w:rsidR="00B05980" w:rsidRPr="00B05980" w:rsidRDefault="00B05980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05980">
                        <w:rPr>
                          <w:rFonts w:ascii="Comic Sans MS" w:hAnsi="Comic Sans MS"/>
                          <w:lang w:val="fr-MC"/>
                        </w:rPr>
                        <w:t xml:space="preserve">  2- Soit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20" w:dyaOrig="405">
                          <v:shape id="_x0000_i1084" type="#_x0000_t75" style="width:21.05pt;height:20.5pt" o:ole="">
                            <v:imagedata r:id="rId151" o:title=""/>
                          </v:shape>
                          <o:OLEObject Type="Embed" ProgID="Equation.DSMT4" ShapeID="_x0000_i1084" DrawAspect="Content" ObjectID="_1710505877" r:id="rId167"/>
                        </w:object>
                      </w:r>
                      <w:r w:rsidRPr="00B05980">
                        <w:rPr>
                          <w:rFonts w:ascii="Comic Sans MS" w:hAnsi="Comic Sans MS"/>
                          <w:lang w:val="fr-MC"/>
                        </w:rPr>
                        <w:t xml:space="preserve"> la droite d’équation :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1575" w:dyaOrig="405">
                          <v:shape id="_x0000_i1086" type="#_x0000_t75" style="width:79pt;height:20.5pt" o:ole="">
                            <v:imagedata r:id="rId153" o:title=""/>
                          </v:shape>
                          <o:OLEObject Type="Embed" ProgID="Equation.DSMT4" ShapeID="_x0000_i1086" DrawAspect="Content" ObjectID="_1710505878" r:id="rId168"/>
                        </w:object>
                      </w:r>
                    </w:p>
                    <w:p w:rsidR="00B05980" w:rsidRPr="00B05980" w:rsidRDefault="00B05980" w:rsidP="00BB265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B05980">
                        <w:rPr>
                          <w:rFonts w:ascii="Comic Sans MS" w:hAnsi="Comic Sans MS"/>
                          <w:lang w:val="fr-MC"/>
                        </w:rPr>
                        <w:t xml:space="preserve">Calculer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915" w:dyaOrig="315">
                          <v:shape id="_x0000_i1088" type="#_x0000_t75" style="width:45.65pt;height:15.8pt" o:ole="">
                            <v:imagedata r:id="rId155" o:title=""/>
                          </v:shape>
                          <o:OLEObject Type="Embed" ProgID="Equation.DSMT4" ShapeID="_x0000_i1088" DrawAspect="Content" ObjectID="_1710505879" r:id="rId169"/>
                        </w:object>
                      </w:r>
                      <w:r w:rsidRPr="00B05980">
                        <w:rPr>
                          <w:rFonts w:ascii="Comic Sans MS" w:hAnsi="Comic Sans MS"/>
                          <w:lang w:val="fr-MC"/>
                        </w:rPr>
                        <w:t xml:space="preserve"> sachant que les points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915" w:dyaOrig="405">
                          <v:shape id="_x0000_i1090" type="#_x0000_t75" style="width:45.65pt;height:20.5pt" o:ole="">
                            <v:imagedata r:id="rId157" o:title=""/>
                          </v:shape>
                          <o:OLEObject Type="Embed" ProgID="Equation.DSMT4" ShapeID="_x0000_i1090" DrawAspect="Content" ObjectID="_1710505880" r:id="rId170"/>
                        </w:object>
                      </w:r>
                      <w:r w:rsidRPr="00B05980">
                        <w:rPr>
                          <w:rFonts w:ascii="Comic Sans MS" w:hAnsi="Comic Sans MS"/>
                          <w:lang w:val="fr-MC"/>
                        </w:rPr>
                        <w:t>,</w:t>
                      </w:r>
                    </w:p>
                    <w:p w:rsidR="00B05980" w:rsidRDefault="00383235" w:rsidP="00BB265B">
                      <w:pPr>
                        <w:spacing w:after="0" w:line="276" w:lineRule="auto"/>
                        <w:rPr>
                          <w:rFonts w:ascii="Comic Sans MS" w:hAnsi="Comic Sans MS"/>
                        </w:rPr>
                      </w:pPr>
                      <w:r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3120" w:dyaOrig="405">
                          <v:shape id="_x0000_i1092" type="#_x0000_t75" style="width:156.3pt;height:20.5pt" o:ole="">
                            <v:imagedata r:id="rId159" o:title=""/>
                          </v:shape>
                          <o:OLEObject Type="Embed" ProgID="Equation.DSMT4" ShapeID="_x0000_i1092" DrawAspect="Content" ObjectID="_1710505881" r:id="rId171"/>
                        </w:object>
                      </w:r>
                      <w:r w:rsidR="00B05980" w:rsidRPr="00B05980">
                        <w:rPr>
                          <w:rFonts w:ascii="Comic Sans MS" w:hAnsi="Comic Sans MS"/>
                        </w:rPr>
                        <w:t xml:space="preserve"> </w:t>
                      </w:r>
                      <w:r w:rsidR="00B05980" w:rsidRPr="00B05980">
                        <w:rPr>
                          <w:rFonts w:ascii="Comic Sans MS" w:hAnsi="Comic Sans MS"/>
                        </w:rPr>
                        <w:t xml:space="preserve">appartiennent à </w:t>
                      </w:r>
                    </w:p>
                    <w:p w:rsidR="00B05980" w:rsidRPr="00B05980" w:rsidRDefault="00B05980" w:rsidP="00BB265B">
                      <w:pPr>
                        <w:spacing w:after="0" w:line="276" w:lineRule="auto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la droite </w:t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383235" w:rsidRPr="00B05980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420" w:dyaOrig="405">
                          <v:shape id="_x0000_i1094" type="#_x0000_t75" style="width:21.05pt;height:20.5pt" o:ole="">
                            <v:imagedata r:id="rId151" o:title=""/>
                          </v:shape>
                          <o:OLEObject Type="Embed" ProgID="Equation.DSMT4" ShapeID="_x0000_i1094" DrawAspect="Content" ObjectID="_1710505882" r:id="rId172"/>
                        </w:object>
                      </w:r>
                      <w:r w:rsidR="00BB265B">
                        <w:rPr>
                          <w:rFonts w:ascii="Comic Sans MS" w:hAnsi="Comic Sans MS"/>
                        </w:rPr>
                        <w:t>.</w:t>
                      </w:r>
                    </w:p>
                    <w:p w:rsidR="00487E8D" w:rsidRPr="00A60429" w:rsidRDefault="00487E8D" w:rsidP="00487E8D">
                      <w:pPr>
                        <w:spacing w:before="24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487E8D" w:rsidRPr="00B30D87" w:rsidRDefault="00487E8D" w:rsidP="00487E8D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487E8D" w:rsidRDefault="00487E8D" w:rsidP="00487E8D"/>
    <w:p w:rsidR="00487E8D" w:rsidRDefault="00487E8D" w:rsidP="00487E8D"/>
    <w:p w:rsidR="00487E8D" w:rsidRDefault="00487E8D" w:rsidP="00487E8D"/>
    <w:p w:rsidR="00487E8D" w:rsidRDefault="00487E8D" w:rsidP="00487E8D"/>
    <w:p w:rsidR="00487E8D" w:rsidRDefault="00487E8D" w:rsidP="00487E8D">
      <w:pPr>
        <w:tabs>
          <w:tab w:val="left" w:pos="6709"/>
        </w:tabs>
      </w:pPr>
      <w:r>
        <w:tab/>
      </w:r>
    </w:p>
    <w:p w:rsidR="00694D11" w:rsidRDefault="00694D11"/>
    <w:sectPr w:rsidR="00694D11" w:rsidSect="00FF27E4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E8D"/>
    <w:rsid w:val="000C778E"/>
    <w:rsid w:val="002C5A9E"/>
    <w:rsid w:val="002C64EE"/>
    <w:rsid w:val="00383235"/>
    <w:rsid w:val="003B60BD"/>
    <w:rsid w:val="003C0BF4"/>
    <w:rsid w:val="00487E8D"/>
    <w:rsid w:val="00694D11"/>
    <w:rsid w:val="007B3AAC"/>
    <w:rsid w:val="00B05980"/>
    <w:rsid w:val="00BB265B"/>
    <w:rsid w:val="00BC4FF4"/>
    <w:rsid w:val="00DD7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5:chartTrackingRefBased/>
  <w15:docId w15:val="{331E4026-1652-4591-B2D5-E9833CF2D6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7E8D"/>
    <w:pPr>
      <w:spacing w:line="256" w:lineRule="auto"/>
    </w:p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87E8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semiHidden/>
    <w:rsid w:val="00487E8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487E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 /><Relationship Id="rId117" Type="http://schemas.openxmlformats.org/officeDocument/2006/relationships/image" Target="media/image36.wmf" /><Relationship Id="rId21" Type="http://schemas.openxmlformats.org/officeDocument/2006/relationships/oleObject" Target="embeddings/oleObject11.bin" /><Relationship Id="rId42" Type="http://schemas.openxmlformats.org/officeDocument/2006/relationships/oleObject" Target="embeddings/oleObject27.bin" /><Relationship Id="rId47" Type="http://schemas.openxmlformats.org/officeDocument/2006/relationships/image" Target="media/image14.wmf" /><Relationship Id="rId63" Type="http://schemas.openxmlformats.org/officeDocument/2006/relationships/oleObject" Target="embeddings/oleObject39.bin" /><Relationship Id="rId68" Type="http://schemas.openxmlformats.org/officeDocument/2006/relationships/oleObject" Target="embeddings/oleObject44.bin" /><Relationship Id="rId84" Type="http://schemas.openxmlformats.org/officeDocument/2006/relationships/image" Target="media/image27.wmf" /><Relationship Id="rId89" Type="http://schemas.openxmlformats.org/officeDocument/2006/relationships/image" Target="media/image29.wmf" /><Relationship Id="rId112" Type="http://schemas.openxmlformats.org/officeDocument/2006/relationships/oleObject" Target="embeddings/oleObject76.bin" /><Relationship Id="rId133" Type="http://schemas.openxmlformats.org/officeDocument/2006/relationships/oleObject" Target="embeddings/oleObject89.bin" /><Relationship Id="rId138" Type="http://schemas.openxmlformats.org/officeDocument/2006/relationships/oleObject" Target="embeddings/oleObject94.bin" /><Relationship Id="rId154" Type="http://schemas.openxmlformats.org/officeDocument/2006/relationships/oleObject" Target="embeddings/oleObject105.bin" /><Relationship Id="rId159" Type="http://schemas.openxmlformats.org/officeDocument/2006/relationships/image" Target="media/image49.wmf" /><Relationship Id="rId170" Type="http://schemas.openxmlformats.org/officeDocument/2006/relationships/oleObject" Target="embeddings/oleObject118.bin" /><Relationship Id="rId16" Type="http://schemas.openxmlformats.org/officeDocument/2006/relationships/oleObject" Target="embeddings/oleObject6.bin" /><Relationship Id="rId107" Type="http://schemas.openxmlformats.org/officeDocument/2006/relationships/oleObject" Target="embeddings/oleObject72.bin" /><Relationship Id="rId11" Type="http://schemas.openxmlformats.org/officeDocument/2006/relationships/image" Target="media/image5.wmf" /><Relationship Id="rId32" Type="http://schemas.openxmlformats.org/officeDocument/2006/relationships/oleObject" Target="embeddings/oleObject18.bin" /><Relationship Id="rId37" Type="http://schemas.openxmlformats.org/officeDocument/2006/relationships/oleObject" Target="embeddings/oleObject22.bin" /><Relationship Id="rId53" Type="http://schemas.openxmlformats.org/officeDocument/2006/relationships/image" Target="media/image17.wmf" /><Relationship Id="rId58" Type="http://schemas.openxmlformats.org/officeDocument/2006/relationships/oleObject" Target="embeddings/oleObject36.bin" /><Relationship Id="rId74" Type="http://schemas.openxmlformats.org/officeDocument/2006/relationships/oleObject" Target="embeddings/oleObject49.bin" /><Relationship Id="rId79" Type="http://schemas.openxmlformats.org/officeDocument/2006/relationships/oleObject" Target="embeddings/oleObject52.bin" /><Relationship Id="rId102" Type="http://schemas.openxmlformats.org/officeDocument/2006/relationships/oleObject" Target="embeddings/oleObject67.bin" /><Relationship Id="rId123" Type="http://schemas.openxmlformats.org/officeDocument/2006/relationships/image" Target="media/image39.wmf" /><Relationship Id="rId128" Type="http://schemas.openxmlformats.org/officeDocument/2006/relationships/image" Target="media/image41.wmf" /><Relationship Id="rId144" Type="http://schemas.openxmlformats.org/officeDocument/2006/relationships/image" Target="media/image42.wmf" /><Relationship Id="rId149" Type="http://schemas.openxmlformats.org/officeDocument/2006/relationships/oleObject" Target="embeddings/oleObject102.bin" /><Relationship Id="rId5" Type="http://schemas.openxmlformats.org/officeDocument/2006/relationships/image" Target="media/image2.wmf" /><Relationship Id="rId90" Type="http://schemas.openxmlformats.org/officeDocument/2006/relationships/oleObject" Target="embeddings/oleObject58.bin" /><Relationship Id="rId95" Type="http://schemas.openxmlformats.org/officeDocument/2006/relationships/image" Target="media/image32.wmf" /><Relationship Id="rId160" Type="http://schemas.openxmlformats.org/officeDocument/2006/relationships/oleObject" Target="embeddings/oleObject108.bin" /><Relationship Id="rId165" Type="http://schemas.openxmlformats.org/officeDocument/2006/relationships/oleObject" Target="embeddings/oleObject113.bin" /><Relationship Id="rId22" Type="http://schemas.openxmlformats.org/officeDocument/2006/relationships/oleObject" Target="embeddings/oleObject12.bin" /><Relationship Id="rId27" Type="http://schemas.openxmlformats.org/officeDocument/2006/relationships/image" Target="media/image9.wmf" /><Relationship Id="rId43" Type="http://schemas.openxmlformats.org/officeDocument/2006/relationships/oleObject" Target="embeddings/oleObject28.bin" /><Relationship Id="rId48" Type="http://schemas.openxmlformats.org/officeDocument/2006/relationships/oleObject" Target="embeddings/oleObject31.bin" /><Relationship Id="rId64" Type="http://schemas.openxmlformats.org/officeDocument/2006/relationships/oleObject" Target="embeddings/oleObject40.bin" /><Relationship Id="rId69" Type="http://schemas.openxmlformats.org/officeDocument/2006/relationships/oleObject" Target="embeddings/oleObject45.bin" /><Relationship Id="rId113" Type="http://schemas.openxmlformats.org/officeDocument/2006/relationships/image" Target="media/image34.wmf" /><Relationship Id="rId118" Type="http://schemas.openxmlformats.org/officeDocument/2006/relationships/oleObject" Target="embeddings/oleObject79.bin" /><Relationship Id="rId134" Type="http://schemas.openxmlformats.org/officeDocument/2006/relationships/oleObject" Target="embeddings/oleObject90.bin" /><Relationship Id="rId139" Type="http://schemas.openxmlformats.org/officeDocument/2006/relationships/oleObject" Target="embeddings/oleObject95.bin" /><Relationship Id="rId80" Type="http://schemas.openxmlformats.org/officeDocument/2006/relationships/image" Target="media/image25.wmf" /><Relationship Id="rId85" Type="http://schemas.openxmlformats.org/officeDocument/2006/relationships/oleObject" Target="embeddings/oleObject55.bin" /><Relationship Id="rId150" Type="http://schemas.openxmlformats.org/officeDocument/2006/relationships/oleObject" Target="embeddings/oleObject103.bin" /><Relationship Id="rId155" Type="http://schemas.openxmlformats.org/officeDocument/2006/relationships/image" Target="media/image47.wmf" /><Relationship Id="rId171" Type="http://schemas.openxmlformats.org/officeDocument/2006/relationships/oleObject" Target="embeddings/oleObject119.bin" /><Relationship Id="rId12" Type="http://schemas.openxmlformats.org/officeDocument/2006/relationships/oleObject" Target="embeddings/oleObject4.bin" /><Relationship Id="rId17" Type="http://schemas.openxmlformats.org/officeDocument/2006/relationships/oleObject" Target="embeddings/oleObject7.bin" /><Relationship Id="rId33" Type="http://schemas.openxmlformats.org/officeDocument/2006/relationships/image" Target="media/image12.wmf" /><Relationship Id="rId38" Type="http://schemas.openxmlformats.org/officeDocument/2006/relationships/oleObject" Target="embeddings/oleObject23.bin" /><Relationship Id="rId59" Type="http://schemas.openxmlformats.org/officeDocument/2006/relationships/image" Target="media/image20.wmf" /><Relationship Id="rId103" Type="http://schemas.openxmlformats.org/officeDocument/2006/relationships/oleObject" Target="embeddings/oleObject68.bin" /><Relationship Id="rId108" Type="http://schemas.openxmlformats.org/officeDocument/2006/relationships/oleObject" Target="embeddings/oleObject73.bin" /><Relationship Id="rId124" Type="http://schemas.openxmlformats.org/officeDocument/2006/relationships/oleObject" Target="embeddings/oleObject82.bin" /><Relationship Id="rId129" Type="http://schemas.openxmlformats.org/officeDocument/2006/relationships/oleObject" Target="embeddings/oleObject85.bin" /><Relationship Id="rId54" Type="http://schemas.openxmlformats.org/officeDocument/2006/relationships/oleObject" Target="embeddings/oleObject34.bin" /><Relationship Id="rId70" Type="http://schemas.openxmlformats.org/officeDocument/2006/relationships/oleObject" Target="embeddings/oleObject46.bin" /><Relationship Id="rId75" Type="http://schemas.openxmlformats.org/officeDocument/2006/relationships/oleObject" Target="embeddings/oleObject50.bin" /><Relationship Id="rId91" Type="http://schemas.openxmlformats.org/officeDocument/2006/relationships/image" Target="media/image30.wmf" /><Relationship Id="rId96" Type="http://schemas.openxmlformats.org/officeDocument/2006/relationships/oleObject" Target="embeddings/oleObject61.bin" /><Relationship Id="rId140" Type="http://schemas.openxmlformats.org/officeDocument/2006/relationships/oleObject" Target="embeddings/oleObject96.bin" /><Relationship Id="rId145" Type="http://schemas.openxmlformats.org/officeDocument/2006/relationships/oleObject" Target="embeddings/oleObject100.bin" /><Relationship Id="rId161" Type="http://schemas.openxmlformats.org/officeDocument/2006/relationships/oleObject" Target="embeddings/oleObject109.bin" /><Relationship Id="rId166" Type="http://schemas.openxmlformats.org/officeDocument/2006/relationships/oleObject" Target="embeddings/oleObject114.bin" /><Relationship Id="rId1" Type="http://schemas.openxmlformats.org/officeDocument/2006/relationships/styles" Target="styles.xml" /><Relationship Id="rId6" Type="http://schemas.openxmlformats.org/officeDocument/2006/relationships/oleObject" Target="embeddings/oleObject1.bin" /><Relationship Id="rId15" Type="http://schemas.openxmlformats.org/officeDocument/2006/relationships/image" Target="media/image7.wmf" /><Relationship Id="rId23" Type="http://schemas.openxmlformats.org/officeDocument/2006/relationships/oleObject" Target="embeddings/oleObject13.bin" /><Relationship Id="rId28" Type="http://schemas.openxmlformats.org/officeDocument/2006/relationships/oleObject" Target="embeddings/oleObject16.bin" /><Relationship Id="rId36" Type="http://schemas.openxmlformats.org/officeDocument/2006/relationships/oleObject" Target="embeddings/oleObject21.bin" /><Relationship Id="rId49" Type="http://schemas.openxmlformats.org/officeDocument/2006/relationships/image" Target="media/image15.wmf" /><Relationship Id="rId57" Type="http://schemas.openxmlformats.org/officeDocument/2006/relationships/image" Target="media/image19.wmf" /><Relationship Id="rId106" Type="http://schemas.openxmlformats.org/officeDocument/2006/relationships/oleObject" Target="embeddings/oleObject71.bin" /><Relationship Id="rId114" Type="http://schemas.openxmlformats.org/officeDocument/2006/relationships/oleObject" Target="embeddings/oleObject77.bin" /><Relationship Id="rId119" Type="http://schemas.openxmlformats.org/officeDocument/2006/relationships/image" Target="media/image37.wmf" /><Relationship Id="rId127" Type="http://schemas.openxmlformats.org/officeDocument/2006/relationships/oleObject" Target="embeddings/oleObject84.bin" /><Relationship Id="rId10" Type="http://schemas.openxmlformats.org/officeDocument/2006/relationships/oleObject" Target="embeddings/oleObject3.bin" /><Relationship Id="rId31" Type="http://schemas.openxmlformats.org/officeDocument/2006/relationships/image" Target="media/image11.wmf" /><Relationship Id="rId44" Type="http://schemas.openxmlformats.org/officeDocument/2006/relationships/oleObject" Target="embeddings/oleObject29.bin" /><Relationship Id="rId52" Type="http://schemas.openxmlformats.org/officeDocument/2006/relationships/oleObject" Target="embeddings/oleObject33.bin" /><Relationship Id="rId60" Type="http://schemas.openxmlformats.org/officeDocument/2006/relationships/oleObject" Target="embeddings/oleObject37.bin" /><Relationship Id="rId65" Type="http://schemas.openxmlformats.org/officeDocument/2006/relationships/oleObject" Target="embeddings/oleObject41.bin" /><Relationship Id="rId73" Type="http://schemas.openxmlformats.org/officeDocument/2006/relationships/image" Target="media/image22.wmf" /><Relationship Id="rId78" Type="http://schemas.openxmlformats.org/officeDocument/2006/relationships/image" Target="media/image24.wmf" /><Relationship Id="rId81" Type="http://schemas.openxmlformats.org/officeDocument/2006/relationships/oleObject" Target="embeddings/oleObject53.bin" /><Relationship Id="rId86" Type="http://schemas.openxmlformats.org/officeDocument/2006/relationships/image" Target="media/image28.wmf" /><Relationship Id="rId94" Type="http://schemas.openxmlformats.org/officeDocument/2006/relationships/oleObject" Target="embeddings/oleObject60.bin" /><Relationship Id="rId99" Type="http://schemas.openxmlformats.org/officeDocument/2006/relationships/oleObject" Target="embeddings/oleObject64.bin" /><Relationship Id="rId101" Type="http://schemas.openxmlformats.org/officeDocument/2006/relationships/oleObject" Target="embeddings/oleObject66.bin" /><Relationship Id="rId122" Type="http://schemas.openxmlformats.org/officeDocument/2006/relationships/oleObject" Target="embeddings/oleObject81.bin" /><Relationship Id="rId130" Type="http://schemas.openxmlformats.org/officeDocument/2006/relationships/oleObject" Target="embeddings/oleObject86.bin" /><Relationship Id="rId135" Type="http://schemas.openxmlformats.org/officeDocument/2006/relationships/oleObject" Target="embeddings/oleObject91.bin" /><Relationship Id="rId143" Type="http://schemas.openxmlformats.org/officeDocument/2006/relationships/oleObject" Target="embeddings/oleObject99.bin" /><Relationship Id="rId148" Type="http://schemas.openxmlformats.org/officeDocument/2006/relationships/image" Target="media/image44.wmf" /><Relationship Id="rId151" Type="http://schemas.openxmlformats.org/officeDocument/2006/relationships/image" Target="media/image45.wmf" /><Relationship Id="rId156" Type="http://schemas.openxmlformats.org/officeDocument/2006/relationships/oleObject" Target="embeddings/oleObject106.bin" /><Relationship Id="rId164" Type="http://schemas.openxmlformats.org/officeDocument/2006/relationships/oleObject" Target="embeddings/oleObject112.bin" /><Relationship Id="rId169" Type="http://schemas.openxmlformats.org/officeDocument/2006/relationships/oleObject" Target="embeddings/oleObject117.bin" /><Relationship Id="rId4" Type="http://schemas.openxmlformats.org/officeDocument/2006/relationships/image" Target="media/image1.png" /><Relationship Id="rId9" Type="http://schemas.openxmlformats.org/officeDocument/2006/relationships/image" Target="media/image4.wmf" /><Relationship Id="rId172" Type="http://schemas.openxmlformats.org/officeDocument/2006/relationships/oleObject" Target="embeddings/oleObject120.bin" /><Relationship Id="rId13" Type="http://schemas.openxmlformats.org/officeDocument/2006/relationships/image" Target="media/image6.wmf" /><Relationship Id="rId18" Type="http://schemas.openxmlformats.org/officeDocument/2006/relationships/oleObject" Target="embeddings/oleObject8.bin" /><Relationship Id="rId39" Type="http://schemas.openxmlformats.org/officeDocument/2006/relationships/oleObject" Target="embeddings/oleObject24.bin" /><Relationship Id="rId109" Type="http://schemas.openxmlformats.org/officeDocument/2006/relationships/oleObject" Target="embeddings/oleObject74.bin" /><Relationship Id="rId34" Type="http://schemas.openxmlformats.org/officeDocument/2006/relationships/oleObject" Target="embeddings/oleObject19.bin" /><Relationship Id="rId50" Type="http://schemas.openxmlformats.org/officeDocument/2006/relationships/oleObject" Target="embeddings/oleObject32.bin" /><Relationship Id="rId55" Type="http://schemas.openxmlformats.org/officeDocument/2006/relationships/image" Target="media/image18.wmf" /><Relationship Id="rId76" Type="http://schemas.openxmlformats.org/officeDocument/2006/relationships/image" Target="media/image23.wmf" /><Relationship Id="rId97" Type="http://schemas.openxmlformats.org/officeDocument/2006/relationships/oleObject" Target="embeddings/oleObject62.bin" /><Relationship Id="rId104" Type="http://schemas.openxmlformats.org/officeDocument/2006/relationships/oleObject" Target="embeddings/oleObject69.bin" /><Relationship Id="rId120" Type="http://schemas.openxmlformats.org/officeDocument/2006/relationships/oleObject" Target="embeddings/oleObject80.bin" /><Relationship Id="rId125" Type="http://schemas.openxmlformats.org/officeDocument/2006/relationships/image" Target="media/image40.wmf" /><Relationship Id="rId141" Type="http://schemas.openxmlformats.org/officeDocument/2006/relationships/oleObject" Target="embeddings/oleObject97.bin" /><Relationship Id="rId146" Type="http://schemas.openxmlformats.org/officeDocument/2006/relationships/image" Target="media/image43.wmf" /><Relationship Id="rId167" Type="http://schemas.openxmlformats.org/officeDocument/2006/relationships/oleObject" Target="embeddings/oleObject115.bin" /><Relationship Id="rId7" Type="http://schemas.openxmlformats.org/officeDocument/2006/relationships/image" Target="media/image3.wmf" /><Relationship Id="rId71" Type="http://schemas.openxmlformats.org/officeDocument/2006/relationships/oleObject" Target="embeddings/oleObject47.bin" /><Relationship Id="rId92" Type="http://schemas.openxmlformats.org/officeDocument/2006/relationships/oleObject" Target="embeddings/oleObject59.bin" /><Relationship Id="rId162" Type="http://schemas.openxmlformats.org/officeDocument/2006/relationships/oleObject" Target="embeddings/oleObject110.bin" /><Relationship Id="rId2" Type="http://schemas.openxmlformats.org/officeDocument/2006/relationships/settings" Target="settings.xml" /><Relationship Id="rId29" Type="http://schemas.openxmlformats.org/officeDocument/2006/relationships/image" Target="media/image10.wmf" /><Relationship Id="rId24" Type="http://schemas.openxmlformats.org/officeDocument/2006/relationships/image" Target="media/image8.wmf" /><Relationship Id="rId40" Type="http://schemas.openxmlformats.org/officeDocument/2006/relationships/oleObject" Target="embeddings/oleObject25.bin" /><Relationship Id="rId45" Type="http://schemas.openxmlformats.org/officeDocument/2006/relationships/image" Target="media/image13.wmf" /><Relationship Id="rId66" Type="http://schemas.openxmlformats.org/officeDocument/2006/relationships/oleObject" Target="embeddings/oleObject42.bin" /><Relationship Id="rId87" Type="http://schemas.openxmlformats.org/officeDocument/2006/relationships/oleObject" Target="embeddings/oleObject56.bin" /><Relationship Id="rId110" Type="http://schemas.openxmlformats.org/officeDocument/2006/relationships/oleObject" Target="embeddings/oleObject75.bin" /><Relationship Id="rId115" Type="http://schemas.openxmlformats.org/officeDocument/2006/relationships/image" Target="media/image35.wmf" /><Relationship Id="rId131" Type="http://schemas.openxmlformats.org/officeDocument/2006/relationships/oleObject" Target="embeddings/oleObject87.bin" /><Relationship Id="rId136" Type="http://schemas.openxmlformats.org/officeDocument/2006/relationships/oleObject" Target="embeddings/oleObject92.bin" /><Relationship Id="rId157" Type="http://schemas.openxmlformats.org/officeDocument/2006/relationships/image" Target="media/image48.wmf" /><Relationship Id="rId61" Type="http://schemas.openxmlformats.org/officeDocument/2006/relationships/image" Target="media/image21.wmf" /><Relationship Id="rId82" Type="http://schemas.openxmlformats.org/officeDocument/2006/relationships/image" Target="media/image26.wmf" /><Relationship Id="rId152" Type="http://schemas.openxmlformats.org/officeDocument/2006/relationships/oleObject" Target="embeddings/oleObject104.bin" /><Relationship Id="rId173" Type="http://schemas.openxmlformats.org/officeDocument/2006/relationships/fontTable" Target="fontTable.xml" /><Relationship Id="rId19" Type="http://schemas.openxmlformats.org/officeDocument/2006/relationships/oleObject" Target="embeddings/oleObject9.bin" /><Relationship Id="rId14" Type="http://schemas.openxmlformats.org/officeDocument/2006/relationships/oleObject" Target="embeddings/oleObject5.bin" /><Relationship Id="rId30" Type="http://schemas.openxmlformats.org/officeDocument/2006/relationships/oleObject" Target="embeddings/oleObject17.bin" /><Relationship Id="rId35" Type="http://schemas.openxmlformats.org/officeDocument/2006/relationships/oleObject" Target="embeddings/oleObject20.bin" /><Relationship Id="rId56" Type="http://schemas.openxmlformats.org/officeDocument/2006/relationships/oleObject" Target="embeddings/oleObject35.bin" /><Relationship Id="rId77" Type="http://schemas.openxmlformats.org/officeDocument/2006/relationships/oleObject" Target="embeddings/oleObject51.bin" /><Relationship Id="rId100" Type="http://schemas.openxmlformats.org/officeDocument/2006/relationships/oleObject" Target="embeddings/oleObject65.bin" /><Relationship Id="rId105" Type="http://schemas.openxmlformats.org/officeDocument/2006/relationships/oleObject" Target="embeddings/oleObject70.bin" /><Relationship Id="rId126" Type="http://schemas.openxmlformats.org/officeDocument/2006/relationships/oleObject" Target="embeddings/oleObject83.bin" /><Relationship Id="rId147" Type="http://schemas.openxmlformats.org/officeDocument/2006/relationships/oleObject" Target="embeddings/oleObject101.bin" /><Relationship Id="rId168" Type="http://schemas.openxmlformats.org/officeDocument/2006/relationships/oleObject" Target="embeddings/oleObject116.bin" /><Relationship Id="rId8" Type="http://schemas.openxmlformats.org/officeDocument/2006/relationships/oleObject" Target="embeddings/oleObject2.bin" /><Relationship Id="rId51" Type="http://schemas.openxmlformats.org/officeDocument/2006/relationships/image" Target="media/image16.wmf" /><Relationship Id="rId72" Type="http://schemas.openxmlformats.org/officeDocument/2006/relationships/oleObject" Target="embeddings/oleObject48.bin" /><Relationship Id="rId93" Type="http://schemas.openxmlformats.org/officeDocument/2006/relationships/image" Target="media/image31.wmf" /><Relationship Id="rId98" Type="http://schemas.openxmlformats.org/officeDocument/2006/relationships/oleObject" Target="embeddings/oleObject63.bin" /><Relationship Id="rId121" Type="http://schemas.openxmlformats.org/officeDocument/2006/relationships/image" Target="media/image38.wmf" /><Relationship Id="rId142" Type="http://schemas.openxmlformats.org/officeDocument/2006/relationships/oleObject" Target="embeddings/oleObject98.bin" /><Relationship Id="rId163" Type="http://schemas.openxmlformats.org/officeDocument/2006/relationships/oleObject" Target="embeddings/oleObject111.bin" /><Relationship Id="rId3" Type="http://schemas.openxmlformats.org/officeDocument/2006/relationships/webSettings" Target="webSettings.xml" /><Relationship Id="rId25" Type="http://schemas.openxmlformats.org/officeDocument/2006/relationships/oleObject" Target="embeddings/oleObject14.bin" /><Relationship Id="rId46" Type="http://schemas.openxmlformats.org/officeDocument/2006/relationships/oleObject" Target="embeddings/oleObject30.bin" /><Relationship Id="rId67" Type="http://schemas.openxmlformats.org/officeDocument/2006/relationships/oleObject" Target="embeddings/oleObject43.bin" /><Relationship Id="rId116" Type="http://schemas.openxmlformats.org/officeDocument/2006/relationships/oleObject" Target="embeddings/oleObject78.bin" /><Relationship Id="rId137" Type="http://schemas.openxmlformats.org/officeDocument/2006/relationships/oleObject" Target="embeddings/oleObject93.bin" /><Relationship Id="rId158" Type="http://schemas.openxmlformats.org/officeDocument/2006/relationships/oleObject" Target="embeddings/oleObject107.bin" /><Relationship Id="rId20" Type="http://schemas.openxmlformats.org/officeDocument/2006/relationships/oleObject" Target="embeddings/oleObject10.bin" /><Relationship Id="rId41" Type="http://schemas.openxmlformats.org/officeDocument/2006/relationships/oleObject" Target="embeddings/oleObject26.bin" /><Relationship Id="rId62" Type="http://schemas.openxmlformats.org/officeDocument/2006/relationships/oleObject" Target="embeddings/oleObject38.bin" /><Relationship Id="rId83" Type="http://schemas.openxmlformats.org/officeDocument/2006/relationships/oleObject" Target="embeddings/oleObject54.bin" /><Relationship Id="rId88" Type="http://schemas.openxmlformats.org/officeDocument/2006/relationships/oleObject" Target="embeddings/oleObject57.bin" /><Relationship Id="rId111" Type="http://schemas.openxmlformats.org/officeDocument/2006/relationships/image" Target="media/image33.wmf" /><Relationship Id="rId132" Type="http://schemas.openxmlformats.org/officeDocument/2006/relationships/oleObject" Target="embeddings/oleObject88.bin" /><Relationship Id="rId153" Type="http://schemas.openxmlformats.org/officeDocument/2006/relationships/image" Target="media/image46.wmf" /><Relationship Id="rId174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</Words>
  <Characters>3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dcterms:created xsi:type="dcterms:W3CDTF">2022-04-03T15:43:00Z</dcterms:created>
  <dcterms:modified xsi:type="dcterms:W3CDTF">2022-04-03T15:43:00Z</dcterms:modified>
</cp:coreProperties>
</file>